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639" r:id="rId2"/>
    <p:sldId id="605" r:id="rId3"/>
    <p:sldId id="609" r:id="rId4"/>
    <p:sldId id="681" r:id="rId5"/>
    <p:sldId id="682" r:id="rId6"/>
    <p:sldId id="683" r:id="rId7"/>
    <p:sldId id="684" r:id="rId8"/>
    <p:sldId id="685" r:id="rId9"/>
    <p:sldId id="687" r:id="rId10"/>
    <p:sldId id="688" r:id="rId11"/>
    <p:sldId id="689" r:id="rId12"/>
    <p:sldId id="690" r:id="rId13"/>
    <p:sldId id="691" r:id="rId14"/>
    <p:sldId id="692" r:id="rId15"/>
    <p:sldId id="693" r:id="rId16"/>
    <p:sldId id="694" r:id="rId17"/>
    <p:sldId id="680" r:id="rId18"/>
    <p:sldId id="607" r:id="rId19"/>
  </p:sldIdLst>
  <p:sldSz cx="9144000" cy="6858000" type="screen4x3"/>
  <p:notesSz cx="6735763" cy="9866313"/>
  <p:custDataLst>
    <p:tags r:id="rId22"/>
  </p:custDataLst>
  <p:defaultTextStyle>
    <a:defPPr>
      <a:defRPr lang="ja-JP"/>
    </a:defPPr>
    <a:lvl1pPr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12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07">
          <p15:clr>
            <a:srgbClr val="A4A3A4"/>
          </p15:clr>
        </p15:guide>
        <p15:guide id="2" pos="212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CCFF"/>
    <a:srgbClr val="B8DCF4"/>
    <a:srgbClr val="409FE0"/>
    <a:srgbClr val="FFFFCC"/>
    <a:srgbClr val="99FF99"/>
    <a:srgbClr val="E8ECF0"/>
    <a:srgbClr val="0000FF"/>
    <a:srgbClr val="66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8370" autoAdjust="0"/>
    <p:restoredTop sz="94306" autoAdjust="0"/>
  </p:normalViewPr>
  <p:slideViewPr>
    <p:cSldViewPr snapToGrid="0" showGuides="1">
      <p:cViewPr varScale="1">
        <p:scale>
          <a:sx n="77" d="100"/>
          <a:sy n="77" d="100"/>
        </p:scale>
        <p:origin x="1032" y="72"/>
      </p:cViewPr>
      <p:guideLst>
        <p:guide orient="horz" pos="2112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0" d="100"/>
          <a:sy n="70" d="100"/>
        </p:scale>
        <p:origin x="-1740" y="-114"/>
      </p:cViewPr>
      <p:guideLst>
        <p:guide orient="horz" pos="3107"/>
        <p:guide pos="212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gs" Target="tags/tag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9413" cy="49371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 eaLnBrk="1" hangingPunct="1">
              <a:defRPr sz="1200" b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1878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16350" y="0"/>
            <a:ext cx="2919413" cy="49371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 b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1878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72600"/>
            <a:ext cx="2919413" cy="49371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 eaLnBrk="1" hangingPunct="1">
              <a:defRPr sz="1200" b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1878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16350" y="9372600"/>
            <a:ext cx="2919413" cy="49371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 b="0"/>
            </a:lvl1pPr>
          </a:lstStyle>
          <a:p>
            <a:pPr>
              <a:defRPr/>
            </a:pPr>
            <a:fld id="{6034C6EE-4A99-467C-9965-50EEE77005D1}" type="slidenum">
              <a:rPr lang="en-US" altLang="ja-JP"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9413" cy="49371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 eaLnBrk="1" hangingPunct="1">
              <a:defRPr sz="1200" b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16350" y="0"/>
            <a:ext cx="2919413" cy="49371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 b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01700" y="739775"/>
            <a:ext cx="4933950" cy="37004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53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98525" y="4686300"/>
            <a:ext cx="4938713" cy="444023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ja-JP" altLang="en-US" noProof="0"/>
              <a:t>マスター テキストの書式設定</a:t>
            </a:r>
          </a:p>
          <a:p>
            <a:pPr lvl="1"/>
            <a:r>
              <a:rPr lang="ja-JP" altLang="en-US" noProof="0"/>
              <a:t>第 </a:t>
            </a:r>
            <a:r>
              <a:rPr lang="en-US" altLang="ja-JP" noProof="0"/>
              <a:t>2 </a:t>
            </a:r>
            <a:r>
              <a:rPr lang="ja-JP" altLang="en-US" noProof="0"/>
              <a:t>レベル</a:t>
            </a:r>
          </a:p>
          <a:p>
            <a:pPr lvl="2"/>
            <a:r>
              <a:rPr lang="ja-JP" altLang="en-US" noProof="0"/>
              <a:t>第 </a:t>
            </a:r>
            <a:r>
              <a:rPr lang="en-US" altLang="ja-JP" noProof="0"/>
              <a:t>3 </a:t>
            </a:r>
            <a:r>
              <a:rPr lang="ja-JP" altLang="en-US" noProof="0"/>
              <a:t>レベル</a:t>
            </a:r>
          </a:p>
          <a:p>
            <a:pPr lvl="3"/>
            <a:r>
              <a:rPr lang="ja-JP" altLang="en-US" noProof="0"/>
              <a:t>第 </a:t>
            </a:r>
            <a:r>
              <a:rPr lang="en-US" altLang="ja-JP" noProof="0"/>
              <a:t>4 </a:t>
            </a:r>
            <a:r>
              <a:rPr lang="ja-JP" altLang="en-US" noProof="0"/>
              <a:t>レベル</a:t>
            </a:r>
          </a:p>
          <a:p>
            <a:pPr lvl="4"/>
            <a:r>
              <a:rPr lang="ja-JP" altLang="en-US" noProof="0"/>
              <a:t>第 </a:t>
            </a:r>
            <a:r>
              <a:rPr lang="en-US" altLang="ja-JP" noProof="0"/>
              <a:t>5 </a:t>
            </a:r>
            <a:r>
              <a:rPr lang="ja-JP" altLang="en-US" noProof="0"/>
              <a:t>レベル</a:t>
            </a: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72600"/>
            <a:ext cx="2919413" cy="49371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 eaLnBrk="1" hangingPunct="1">
              <a:defRPr sz="1200" b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16350" y="9372600"/>
            <a:ext cx="2919413" cy="49371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 b="0"/>
            </a:lvl1pPr>
          </a:lstStyle>
          <a:p>
            <a:pPr>
              <a:defRPr/>
            </a:pPr>
            <a:fld id="{D0C4B0F1-E941-4AD4-8EB5-04747E843887}" type="slidenum">
              <a:rPr lang="en-US" altLang="ja-JP"/>
              <a:t>‹#›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MS PMincho" panose="02020600040205080304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MS PMincho" panose="02020600040205080304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MS PMincho" panose="02020600040205080304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MS PMincho" panose="02020600040205080304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MS PMincho" panose="02020600040205080304" pitchFamily="18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01700" y="739775"/>
            <a:ext cx="4933950" cy="3700463"/>
          </a:xfrm>
        </p:spPr>
      </p:sp>
      <p:sp>
        <p:nvSpPr>
          <p:cNvPr id="6147" name="备注占位符 2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altLang="zh-CN" sz="1800" dirty="0">
              <a:ea typeface="微软雅黑" panose="020B0503020204020204" pitchFamily="34" charset="-122"/>
            </a:endParaRPr>
          </a:p>
        </p:txBody>
      </p:sp>
      <p:sp>
        <p:nvSpPr>
          <p:cNvPr id="614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3D4974D3-3103-4956-8804-74887D3BB162}" type="slidenum">
              <a:rPr lang="zh-CN" altLang="en-US" sz="1200" b="0" smtClean="0"/>
              <a:t>1</a:t>
            </a:fld>
            <a:endParaRPr lang="zh-CN" altLang="en-US" sz="1200" b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0C4B0F1-E941-4AD4-8EB5-04747E843887}" type="slidenum">
              <a:rPr lang="en-US" altLang="ja-JP" smtClean="0"/>
              <a:t>11</a:t>
            </a:fld>
            <a:endParaRPr lang="en-US" altLang="ja-JP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0C4B0F1-E941-4AD4-8EB5-04747E843887}" type="slidenum">
              <a:rPr lang="en-US" altLang="ja-JP" smtClean="0"/>
              <a:t>12</a:t>
            </a:fld>
            <a:endParaRPr lang="en-US" altLang="ja-JP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0C4B0F1-E941-4AD4-8EB5-04747E843887}" type="slidenum">
              <a:rPr lang="en-US" altLang="ja-JP" smtClean="0"/>
              <a:t>13</a:t>
            </a:fld>
            <a:endParaRPr lang="en-US" altLang="ja-JP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0C4B0F1-E941-4AD4-8EB5-04747E843887}" type="slidenum">
              <a:rPr lang="en-US" altLang="ja-JP" smtClean="0"/>
              <a:t>14</a:t>
            </a:fld>
            <a:endParaRPr lang="en-US" altLang="ja-JP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0C4B0F1-E941-4AD4-8EB5-04747E843887}" type="slidenum">
              <a:rPr lang="en-US" altLang="ja-JP" smtClean="0"/>
              <a:t>15</a:t>
            </a:fld>
            <a:endParaRPr lang="en-US" altLang="ja-JP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0C4B0F1-E941-4AD4-8EB5-04747E843887}" type="slidenum">
              <a:rPr lang="en-US" altLang="ja-JP" smtClean="0"/>
              <a:t>16</a:t>
            </a:fld>
            <a:endParaRPr lang="en-US" altLang="ja-JP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0C4B0F1-E941-4AD4-8EB5-04747E843887}" type="slidenum">
              <a:rPr lang="en-US" altLang="ja-JP" smtClean="0"/>
              <a:t>3</a:t>
            </a:fld>
            <a:endParaRPr lang="en-US" altLang="ja-JP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0C4B0F1-E941-4AD4-8EB5-04747E843887}" type="slidenum">
              <a:rPr lang="en-US" altLang="ja-JP" smtClean="0"/>
              <a:t>4</a:t>
            </a:fld>
            <a:endParaRPr lang="en-US" altLang="ja-JP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0C4B0F1-E941-4AD4-8EB5-04747E843887}" type="slidenum">
              <a:rPr lang="en-US" altLang="ja-JP" smtClean="0"/>
              <a:t>5</a:t>
            </a:fld>
            <a:endParaRPr lang="en-US" altLang="ja-JP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0C4B0F1-E941-4AD4-8EB5-04747E843887}" type="slidenum">
              <a:rPr lang="en-US" altLang="ja-JP" smtClean="0"/>
              <a:t>6</a:t>
            </a:fld>
            <a:endParaRPr lang="en-US" altLang="ja-JP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0C4B0F1-E941-4AD4-8EB5-04747E843887}" type="slidenum">
              <a:rPr lang="en-US" altLang="ja-JP" smtClean="0"/>
              <a:t>7</a:t>
            </a:fld>
            <a:endParaRPr lang="en-US" altLang="ja-JP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0C4B0F1-E941-4AD4-8EB5-04747E843887}" type="slidenum">
              <a:rPr lang="en-US" altLang="ja-JP" smtClean="0"/>
              <a:t>8</a:t>
            </a:fld>
            <a:endParaRPr lang="en-US" altLang="ja-JP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0C4B0F1-E941-4AD4-8EB5-04747E843887}" type="slidenum">
              <a:rPr lang="en-US" altLang="ja-JP" smtClean="0"/>
              <a:t>9</a:t>
            </a:fld>
            <a:endParaRPr lang="en-US" altLang="ja-JP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0C4B0F1-E941-4AD4-8EB5-04747E843887}" type="slidenum">
              <a:rPr lang="en-US" altLang="ja-JP" smtClean="0"/>
              <a:t>10</a:t>
            </a:fld>
            <a:endParaRPr lang="en-US" altLang="ja-JP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7"/>
          <p:cNvSpPr>
            <a:spLocks noChangeArrowheads="1"/>
          </p:cNvSpPr>
          <p:nvPr/>
        </p:nvSpPr>
        <p:spPr bwMode="auto">
          <a:xfrm>
            <a:off x="685800" y="2887663"/>
            <a:ext cx="7772400" cy="109537"/>
          </a:xfrm>
          <a:custGeom>
            <a:avLst/>
            <a:gdLst>
              <a:gd name="T0" fmla="*/ 0 w 1000"/>
              <a:gd name="T1" fmla="*/ 0 h 1000"/>
              <a:gd name="T2" fmla="*/ 2147483646 w 1000"/>
              <a:gd name="T3" fmla="*/ 0 h 1000"/>
              <a:gd name="T4" fmla="*/ 2147483646 w 1000"/>
              <a:gd name="T5" fmla="*/ 2147483646 h 1000"/>
              <a:gd name="T6" fmla="*/ 0 w 1000"/>
              <a:gd name="T7" fmla="*/ 2147483646 h 1000"/>
              <a:gd name="T8" fmla="*/ 0 w 1000"/>
              <a:gd name="T9" fmla="*/ 0 h 1000"/>
              <a:gd name="T10" fmla="*/ 2147483646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A50021"/>
          </a:solidFill>
          <a:ln w="9525">
            <a:solidFill>
              <a:schemeClr val="accent2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306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836613"/>
            <a:ext cx="7772400" cy="2019300"/>
          </a:xfrm>
          <a:noFill/>
        </p:spPr>
        <p:txBody>
          <a:bodyPr/>
          <a:lstStyle>
            <a:lvl1pPr algn="ctr">
              <a:defRPr sz="4000">
                <a:solidFill>
                  <a:srgbClr val="A50021"/>
                </a:solidFill>
              </a:defRPr>
            </a:lvl1pPr>
          </a:lstStyle>
          <a:p>
            <a:pPr lvl="0"/>
            <a:r>
              <a:rPr lang="ja-JP" altLang="en-US" noProof="0"/>
              <a:t>マスタ タイトルの書式設定</a:t>
            </a:r>
          </a:p>
        </p:txBody>
      </p:sp>
      <p:sp>
        <p:nvSpPr>
          <p:cNvPr id="173061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213100"/>
            <a:ext cx="7010400" cy="1816100"/>
          </a:xfrm>
        </p:spPr>
        <p:txBody>
          <a:bodyPr/>
          <a:lstStyle>
            <a:lvl1pPr marL="0" indent="0" algn="r">
              <a:buFont typeface="Wingdings" panose="05000000000000000000" pitchFamily="2" charset="2"/>
              <a:buNone/>
              <a:defRPr sz="2800">
                <a:solidFill>
                  <a:schemeClr val="folHlink"/>
                </a:solidFill>
              </a:defRPr>
            </a:lvl1pPr>
          </a:lstStyle>
          <a:p>
            <a:pPr lvl="0"/>
            <a:r>
              <a:rPr lang="ja-JP" altLang="en-US" noProof="0"/>
              <a:t>マスタ サブタイトルの書式設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0" y="0"/>
            <a:ext cx="9144000" cy="7651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 hasCustomPrompt="1"/>
          </p:nvPr>
        </p:nvSpPr>
        <p:spPr>
          <a:xfrm>
            <a:off x="250825" y="908050"/>
            <a:ext cx="4244975" cy="26241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648200" y="908050"/>
            <a:ext cx="4244975" cy="26241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250825" y="3684588"/>
            <a:ext cx="4244975" cy="2624137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648200" y="3684588"/>
            <a:ext cx="4244975" cy="2624137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C1836E-F560-4B02-9B15-A1904EAC68FB}" type="slidenum">
              <a:rPr lang="en-US" altLang="ja-JP"/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51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250825" y="908050"/>
            <a:ext cx="8642350" cy="5400675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0BCFAB-D188-4040-96D5-887F570D26D2}" type="slidenum">
              <a:rPr lang="en-US" altLang="ja-JP"/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>
              <a:buClr>
                <a:srgbClr val="C00000"/>
              </a:buClr>
              <a:defRPr/>
            </a:lvl1pPr>
            <a:lvl2pPr>
              <a:buClr>
                <a:srgbClr val="C00000"/>
              </a:buClr>
              <a:defRPr/>
            </a:lvl2pPr>
            <a:lvl3pPr>
              <a:buClr>
                <a:srgbClr val="C00000"/>
              </a:buClr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5D28D9-E152-4420-A86D-30DF28F96CC3}" type="slidenum">
              <a:rPr lang="en-US" altLang="ja-JP"/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FAF141-A5EC-4CFB-A958-86E1E10B0F1D}" type="slidenum">
              <a:rPr lang="en-US" altLang="ja-JP"/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250825" y="908050"/>
            <a:ext cx="4244975" cy="540067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648200" y="908050"/>
            <a:ext cx="4244975" cy="540067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01B3B4-78F3-45F0-BD7A-5A4B0B67E41A}" type="slidenum">
              <a:rPr lang="en-US" altLang="ja-JP"/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3400B0-00DE-40A7-8918-3E30DB48DF71}" type="slidenum">
              <a:rPr lang="en-US" altLang="ja-JP"/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1B16E1-3542-4D7A-B514-ED013101ED34}" type="slidenum">
              <a:rPr lang="en-US" altLang="ja-JP"/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80E1B8-4BBF-432F-A56B-E500C3596581}" type="slidenum">
              <a:rPr lang="en-US" altLang="ja-JP"/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51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 hasCustomPrompt="1"/>
          </p:nvPr>
        </p:nvSpPr>
        <p:spPr>
          <a:xfrm>
            <a:off x="250825" y="908050"/>
            <a:ext cx="4244975" cy="540067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648200" y="908050"/>
            <a:ext cx="4244975" cy="540067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26F008-80B0-4065-8639-FA522E78ABD8}" type="slidenum">
              <a:rPr lang="en-US" altLang="ja-JP"/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51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250825" y="908050"/>
            <a:ext cx="4244975" cy="540067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648200" y="908050"/>
            <a:ext cx="4244975" cy="26241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4648200" y="3684588"/>
            <a:ext cx="4244975" cy="2624137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2A297B-0CBD-41CE-A2CE-5D734000E697}" type="slidenum">
              <a:rPr lang="en-US" altLang="ja-JP"/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765175"/>
          </a:xfrm>
          <a:prstGeom prst="rect">
            <a:avLst/>
          </a:prstGeom>
          <a:solidFill>
            <a:srgbClr val="A5002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ja-JP" altLang="en-US"/>
              <a:t>マスタ タイトルの書式設定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50825" y="908050"/>
            <a:ext cx="8642350" cy="540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17203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83413" y="6413500"/>
            <a:ext cx="1981200" cy="36036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kumimoji="0" sz="1400" b="0">
                <a:solidFill>
                  <a:srgbClr val="A50021"/>
                </a:solidFill>
              </a:defRPr>
            </a:lvl1pPr>
          </a:lstStyle>
          <a:p>
            <a:pPr>
              <a:defRPr/>
            </a:pPr>
            <a:fld id="{98481C38-1BE0-4570-8049-390C7BA11E2C}" type="slidenum">
              <a:rPr lang="en-US" altLang="ja-JP"/>
              <a:t>‹#›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indent="176530" algn="l" rtl="0" eaLnBrk="0" fontAlgn="base" hangingPunct="0">
        <a:spcBef>
          <a:spcPct val="0"/>
        </a:spcBef>
        <a:spcAft>
          <a:spcPct val="0"/>
        </a:spcAft>
        <a:defRPr kumimoji="1" sz="3800" b="1" kern="1200">
          <a:solidFill>
            <a:schemeClr val="bg1"/>
          </a:solidFill>
          <a:latin typeface="+mj-lt"/>
          <a:ea typeface="+mj-ea"/>
          <a:cs typeface="+mj-cs"/>
        </a:defRPr>
      </a:lvl1pPr>
      <a:lvl2pPr indent="176530" algn="l" rtl="0" eaLnBrk="0" fontAlgn="base" hangingPunct="0">
        <a:spcBef>
          <a:spcPct val="0"/>
        </a:spcBef>
        <a:spcAft>
          <a:spcPct val="0"/>
        </a:spcAft>
        <a:defRPr kumimoji="1" sz="3800" b="1">
          <a:solidFill>
            <a:schemeClr val="bg1"/>
          </a:solidFill>
          <a:latin typeface="Times New Roman" panose="02020603050405020304" pitchFamily="18" charset="0"/>
          <a:ea typeface="黑体" panose="02010609060101010101" pitchFamily="49" charset="-122"/>
        </a:defRPr>
      </a:lvl2pPr>
      <a:lvl3pPr indent="176530" algn="l" rtl="0" eaLnBrk="0" fontAlgn="base" hangingPunct="0">
        <a:spcBef>
          <a:spcPct val="0"/>
        </a:spcBef>
        <a:spcAft>
          <a:spcPct val="0"/>
        </a:spcAft>
        <a:defRPr kumimoji="1" sz="3800" b="1">
          <a:solidFill>
            <a:schemeClr val="bg1"/>
          </a:solidFill>
          <a:latin typeface="Times New Roman" panose="02020603050405020304" pitchFamily="18" charset="0"/>
          <a:ea typeface="黑体" panose="02010609060101010101" pitchFamily="49" charset="-122"/>
        </a:defRPr>
      </a:lvl3pPr>
      <a:lvl4pPr indent="176530" algn="l" rtl="0" eaLnBrk="0" fontAlgn="base" hangingPunct="0">
        <a:spcBef>
          <a:spcPct val="0"/>
        </a:spcBef>
        <a:spcAft>
          <a:spcPct val="0"/>
        </a:spcAft>
        <a:defRPr kumimoji="1" sz="3800" b="1">
          <a:solidFill>
            <a:schemeClr val="bg1"/>
          </a:solidFill>
          <a:latin typeface="Times New Roman" panose="02020603050405020304" pitchFamily="18" charset="0"/>
          <a:ea typeface="黑体" panose="02010609060101010101" pitchFamily="49" charset="-122"/>
        </a:defRPr>
      </a:lvl4pPr>
      <a:lvl5pPr indent="176530" algn="l" rtl="0" eaLnBrk="0" fontAlgn="base" hangingPunct="0">
        <a:spcBef>
          <a:spcPct val="0"/>
        </a:spcBef>
        <a:spcAft>
          <a:spcPct val="0"/>
        </a:spcAft>
        <a:defRPr kumimoji="1" sz="3800" b="1">
          <a:solidFill>
            <a:schemeClr val="bg1"/>
          </a:solidFill>
          <a:latin typeface="Times New Roman" panose="02020603050405020304" pitchFamily="18" charset="0"/>
          <a:ea typeface="黑体" panose="02010609060101010101" pitchFamily="49" charset="-122"/>
        </a:defRPr>
      </a:lvl5pPr>
      <a:lvl6pPr marL="457200" indent="176530" algn="l" rtl="0" fontAlgn="base">
        <a:spcBef>
          <a:spcPct val="0"/>
        </a:spcBef>
        <a:spcAft>
          <a:spcPct val="0"/>
        </a:spcAft>
        <a:defRPr kumimoji="1" sz="3800" b="1">
          <a:solidFill>
            <a:schemeClr val="bg1"/>
          </a:solidFill>
          <a:latin typeface="Arial" panose="020B0604020202020204" pitchFamily="34" charset="0"/>
          <a:ea typeface="MS PGothic" panose="020B0600070205080204" pitchFamily="34" charset="-128"/>
        </a:defRPr>
      </a:lvl6pPr>
      <a:lvl7pPr marL="914400" indent="176530" algn="l" rtl="0" fontAlgn="base">
        <a:spcBef>
          <a:spcPct val="0"/>
        </a:spcBef>
        <a:spcAft>
          <a:spcPct val="0"/>
        </a:spcAft>
        <a:defRPr kumimoji="1" sz="3800" b="1">
          <a:solidFill>
            <a:schemeClr val="bg1"/>
          </a:solidFill>
          <a:latin typeface="Arial" panose="020B0604020202020204" pitchFamily="34" charset="0"/>
          <a:ea typeface="MS PGothic" panose="020B0600070205080204" pitchFamily="34" charset="-128"/>
        </a:defRPr>
      </a:lvl7pPr>
      <a:lvl8pPr marL="1371600" indent="176530" algn="l" rtl="0" fontAlgn="base">
        <a:spcBef>
          <a:spcPct val="0"/>
        </a:spcBef>
        <a:spcAft>
          <a:spcPct val="0"/>
        </a:spcAft>
        <a:defRPr kumimoji="1" sz="3800" b="1">
          <a:solidFill>
            <a:schemeClr val="bg1"/>
          </a:solidFill>
          <a:latin typeface="Arial" panose="020B0604020202020204" pitchFamily="34" charset="0"/>
          <a:ea typeface="MS PGothic" panose="020B0600070205080204" pitchFamily="34" charset="-128"/>
        </a:defRPr>
      </a:lvl8pPr>
      <a:lvl9pPr marL="1828800" indent="176530" algn="l" rtl="0" fontAlgn="base">
        <a:spcBef>
          <a:spcPct val="0"/>
        </a:spcBef>
        <a:spcAft>
          <a:spcPct val="0"/>
        </a:spcAft>
        <a:defRPr kumimoji="1" sz="3800" b="1">
          <a:solidFill>
            <a:schemeClr val="bg1"/>
          </a:solidFill>
          <a:latin typeface="Arial" panose="020B0604020202020204" pitchFamily="34" charset="0"/>
          <a:ea typeface="MS PGothic" panose="020B0600070205080204" pitchFamily="34" charset="-128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kumimoji="1"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88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kumimoji="1" sz="2600" kern="1200">
          <a:solidFill>
            <a:schemeClr val="folHlink"/>
          </a:solidFill>
          <a:latin typeface="+mn-lt"/>
          <a:ea typeface="+mn-ea"/>
          <a:cs typeface="+mn-cs"/>
        </a:defRPr>
      </a:lvl2pPr>
      <a:lvl3pPr marL="1304925" indent="-395605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kumimoji="1" sz="2300" kern="1200">
          <a:solidFill>
            <a:srgbClr val="009900"/>
          </a:solidFill>
          <a:latin typeface="+mn-lt"/>
          <a:ea typeface="+mn-ea"/>
          <a:cs typeface="+mn-cs"/>
        </a:defRPr>
      </a:lvl3pPr>
      <a:lvl4pPr marL="1694180" indent="-3873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kumimoji="1" sz="2000" kern="1200">
          <a:solidFill>
            <a:srgbClr val="0099CC"/>
          </a:solidFill>
          <a:latin typeface="+mn-lt"/>
          <a:ea typeface="+mn-ea"/>
          <a:cs typeface="+mn-cs"/>
        </a:defRPr>
      </a:lvl4pPr>
      <a:lvl5pPr marL="2094230" indent="-398780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kumimoji="1" sz="2000" kern="1200">
          <a:solidFill>
            <a:srgbClr val="99CC00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25.png"/><Relationship Id="rId3" Type="http://schemas.openxmlformats.org/officeDocument/2006/relationships/image" Target="../media/image20.png"/><Relationship Id="rId7" Type="http://schemas.openxmlformats.org/officeDocument/2006/relationships/image" Target="../media/image21.wmf"/><Relationship Id="rId12" Type="http://schemas.openxmlformats.org/officeDocument/2006/relationships/image" Target="../media/image24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svg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 1"/>
          <p:cNvSpPr>
            <a:spLocks noGrp="1" noChangeArrowheads="1"/>
          </p:cNvSpPr>
          <p:nvPr>
            <p:ph type="ctrTitle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r>
              <a:rPr lang="en-US" altLang="zh-CN" dirty="0"/>
              <a:t>Artificial Intelligence</a:t>
            </a:r>
            <a:br>
              <a:rPr lang="en-US" altLang="zh-CN" dirty="0"/>
            </a:br>
            <a:r>
              <a:rPr lang="zh-CN" altLang="en-US" dirty="0"/>
              <a:t>人工智能实验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087460" y="5049522"/>
            <a:ext cx="296908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A50021"/>
                </a:solidFill>
                <a:latin typeface="+mj-lt"/>
                <a:ea typeface="+mj-ea"/>
                <a:cs typeface="+mj-cs"/>
              </a:rPr>
              <a:t>中山大学计算机学院</a:t>
            </a:r>
            <a:endParaRPr lang="en-US" altLang="zh-CN" dirty="0">
              <a:solidFill>
                <a:srgbClr val="A50021"/>
              </a:solidFill>
              <a:latin typeface="+mj-lt"/>
              <a:ea typeface="+mj-ea"/>
              <a:cs typeface="+mj-cs"/>
            </a:endParaRPr>
          </a:p>
          <a:p>
            <a:pPr algn="ctr"/>
            <a:r>
              <a:rPr lang="en-US" altLang="zh-CN" dirty="0">
                <a:solidFill>
                  <a:srgbClr val="A50021"/>
                </a:solidFill>
                <a:latin typeface="+mj-lt"/>
                <a:ea typeface="+mj-ea"/>
                <a:cs typeface="+mj-cs"/>
              </a:rPr>
              <a:t>2024</a:t>
            </a:r>
            <a:r>
              <a:rPr lang="zh-CN" altLang="en-US" dirty="0">
                <a:solidFill>
                  <a:srgbClr val="A50021"/>
                </a:solidFill>
                <a:latin typeface="+mj-lt"/>
                <a:ea typeface="+mj-ea"/>
                <a:cs typeface="+mj-cs"/>
              </a:rPr>
              <a:t>年春季</a:t>
            </a:r>
          </a:p>
        </p:txBody>
      </p:sp>
      <p:sp>
        <p:nvSpPr>
          <p:cNvPr id="3" name="标题 1"/>
          <p:cNvSpPr txBox="1">
            <a:spLocks noChangeArrowheads="1"/>
          </p:cNvSpPr>
          <p:nvPr/>
        </p:nvSpPr>
        <p:spPr bwMode="auto">
          <a:xfrm>
            <a:off x="584200" y="3624223"/>
            <a:ext cx="7772400" cy="7172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indent="176530"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rgbClr val="A50021"/>
                </a:solidFill>
                <a:latin typeface="+mj-lt"/>
                <a:ea typeface="+mj-ea"/>
                <a:cs typeface="+mj-cs"/>
              </a:defRPr>
            </a:lvl1pPr>
            <a:lvl2pPr indent="17653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3800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indent="17653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3800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indent="17653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3800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indent="17653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3800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457200" indent="176530" algn="l" rtl="0" fontAlgn="base">
              <a:spcBef>
                <a:spcPct val="0"/>
              </a:spcBef>
              <a:spcAft>
                <a:spcPct val="0"/>
              </a:spcAft>
              <a:defRPr kumimoji="1" sz="38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914400" indent="176530" algn="l" rtl="0" fontAlgn="base">
              <a:spcBef>
                <a:spcPct val="0"/>
              </a:spcBef>
              <a:spcAft>
                <a:spcPct val="0"/>
              </a:spcAft>
              <a:defRPr kumimoji="1" sz="38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1371600" indent="176530" algn="l" rtl="0" fontAlgn="base">
              <a:spcBef>
                <a:spcPct val="0"/>
              </a:spcBef>
              <a:spcAft>
                <a:spcPct val="0"/>
              </a:spcAft>
              <a:defRPr kumimoji="1" sz="38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1828800" indent="176530" algn="l" rtl="0" fontAlgn="base">
              <a:spcBef>
                <a:spcPct val="0"/>
              </a:spcBef>
              <a:spcAft>
                <a:spcPct val="0"/>
              </a:spcAft>
              <a:defRPr kumimoji="1" sz="38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机器学习基础</a:t>
            </a:r>
          </a:p>
        </p:txBody>
      </p:sp>
    </p:spTree>
  </p:cSld>
  <p:clrMapOvr>
    <a:masterClrMapping/>
  </p:clrMapOvr>
  <p:transition spd="slow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2</a:t>
            </a:r>
            <a:r>
              <a:rPr lang="zh-CN" altLang="en-US" dirty="0"/>
              <a:t> 分类</a:t>
            </a:r>
          </a:p>
        </p:txBody>
      </p:sp>
      <p:sp>
        <p:nvSpPr>
          <p:cNvPr id="8196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8E30E0AE-C32F-496E-B2AA-D1BAC7225ABC}" type="slidenum">
              <a:rPr kumimoji="0" lang="en-US" altLang="ja-JP" sz="1400" b="0" smtClean="0">
                <a:solidFill>
                  <a:srgbClr val="A50021"/>
                </a:solidFill>
              </a:rPr>
              <a:t>10</a:t>
            </a:fld>
            <a:endParaRPr kumimoji="0" lang="en-US" altLang="ja-JP" sz="1400" b="0">
              <a:solidFill>
                <a:srgbClr val="A5002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250825" y="908051"/>
                <a:ext cx="8893175" cy="5340349"/>
              </a:xfrm>
            </p:spPr>
            <p:txBody>
              <a:bodyPr/>
              <a:lstStyle/>
              <a:p>
                <a:pPr marL="361950" indent="-342900"/>
                <a:r>
                  <a:rPr lang="zh-CN" altLang="en-US" sz="2400" dirty="0">
                    <a:solidFill>
                      <a:schemeClr val="tx1"/>
                    </a:solidFill>
                  </a:rPr>
                  <a:t>分类（</a:t>
                </a:r>
                <a:r>
                  <a:rPr lang="en-US" altLang="zh-CN" sz="2400" dirty="0">
                    <a:solidFill>
                      <a:schemeClr val="tx1"/>
                    </a:solidFill>
                  </a:rPr>
                  <a:t>Classification</a:t>
                </a:r>
                <a:r>
                  <a:rPr lang="zh-CN" altLang="en-US" sz="2400" dirty="0">
                    <a:solidFill>
                      <a:schemeClr val="tx1"/>
                    </a:solidFill>
                  </a:rPr>
                  <a:t>）</a:t>
                </a:r>
                <a:endParaRPr lang="en-US" altLang="zh-CN" sz="2400" dirty="0">
                  <a:solidFill>
                    <a:schemeClr val="tx1"/>
                  </a:solidFill>
                </a:endParaRPr>
              </a:p>
              <a:p>
                <a:pPr marL="800100" lvl="1" indent="-342900"/>
                <a:r>
                  <a:rPr lang="en-US" altLang="zh-CN" sz="2000" dirty="0">
                    <a:solidFill>
                      <a:schemeClr val="tx1"/>
                    </a:solidFill>
                  </a:rPr>
                  <a:t>Sigmoid</a:t>
                </a:r>
                <a:r>
                  <a:rPr lang="zh-CN" altLang="en-US" sz="2000" dirty="0">
                    <a:solidFill>
                      <a:schemeClr val="tx1"/>
                    </a:solidFill>
                  </a:rPr>
                  <a:t>函数</a:t>
                </a:r>
              </a:p>
              <a:p>
                <a:pPr marL="1196975" lvl="2" indent="-342900"/>
                <a:r>
                  <a:rPr lang="zh-CN" altLang="en-US" sz="1800" dirty="0">
                    <a:solidFill>
                      <a:schemeClr val="tx1"/>
                    </a:solidFill>
                  </a:rPr>
                  <a:t>𝜎</a:t>
                </a:r>
                <a:r>
                  <a:rPr lang="en-US" altLang="zh-CN" sz="1800" dirty="0">
                    <a:solidFill>
                      <a:schemeClr val="tx1"/>
                    </a:solidFill>
                  </a:rPr>
                  <a:t>(</a:t>
                </a:r>
                <a:r>
                  <a:rPr lang="zh-CN" altLang="en-US" sz="1800" dirty="0">
                    <a:solidFill>
                      <a:schemeClr val="tx1"/>
                    </a:solidFill>
                  </a:rPr>
                  <a:t>𝑧</a:t>
                </a:r>
                <a:r>
                  <a:rPr lang="en-US" altLang="zh-CN" sz="1800" dirty="0">
                    <a:solidFill>
                      <a:schemeClr val="tx1"/>
                    </a:solidFill>
                  </a:rPr>
                  <a:t>)</a:t>
                </a:r>
                <a:r>
                  <a:rPr lang="zh-CN" altLang="en-US" sz="1800" dirty="0">
                    <a:solidFill>
                      <a:schemeClr val="tx1"/>
                    </a:solidFill>
                  </a:rPr>
                  <a:t>代表一个常用的逻辑函数（</a:t>
                </a:r>
                <a:r>
                  <a:rPr lang="en-US" altLang="zh-CN" sz="1800" dirty="0">
                    <a:solidFill>
                      <a:schemeClr val="tx1"/>
                    </a:solidFill>
                  </a:rPr>
                  <a:t>logistic function</a:t>
                </a:r>
                <a:r>
                  <a:rPr lang="zh-CN" altLang="en-US" sz="1800" dirty="0">
                    <a:solidFill>
                      <a:schemeClr val="tx1"/>
                    </a:solidFill>
                  </a:rPr>
                  <a:t>）为𝑆形函数（</a:t>
                </a:r>
                <a:r>
                  <a:rPr lang="en-US" altLang="zh-CN" sz="1800" dirty="0">
                    <a:solidFill>
                      <a:schemeClr val="tx1"/>
                    </a:solidFill>
                  </a:rPr>
                  <a:t>Sigmoid function)</a:t>
                </a:r>
              </a:p>
              <a:p>
                <a:pPr marL="1586230" lvl="3" indent="-342900"/>
                <a:endParaRPr lang="en-US" altLang="zh-CN" sz="1400" dirty="0">
                  <a:solidFill>
                    <a:schemeClr val="tx1"/>
                  </a:solidFill>
                </a:endParaRPr>
              </a:p>
              <a:p>
                <a:pPr marL="1586230" lvl="3" indent="-342900"/>
                <a:endParaRPr lang="en-US" altLang="zh-CN" sz="1400" dirty="0">
                  <a:solidFill>
                    <a:schemeClr val="tx1"/>
                  </a:solidFill>
                </a:endParaRPr>
              </a:p>
              <a:p>
                <a:pPr marL="1586230" lvl="3" indent="-342900"/>
                <a:endParaRPr lang="en-US" altLang="zh-CN" sz="1400" dirty="0">
                  <a:solidFill>
                    <a:schemeClr val="tx1"/>
                  </a:solidFill>
                </a:endParaRPr>
              </a:p>
              <a:p>
                <a:pPr marL="1243330" lvl="3" indent="0">
                  <a:buNone/>
                </a:pPr>
                <a:endParaRPr lang="en-US" altLang="zh-CN" sz="1400" dirty="0">
                  <a:solidFill>
                    <a:schemeClr val="tx1"/>
                  </a:solidFill>
                </a:endParaRPr>
              </a:p>
              <a:p>
                <a:pPr marL="1196975" lvl="2" indent="-342900"/>
                <a:r>
                  <a:rPr lang="zh-CN" altLang="en-US" sz="1800" dirty="0">
                    <a:solidFill>
                      <a:schemeClr val="tx1"/>
                    </a:solidFill>
                  </a:rPr>
                  <a:t>回归模型的假设函数</a:t>
                </a:r>
              </a:p>
              <a:p>
                <a:pPr marL="1586230" lvl="3" indent="-342900"/>
                <a:endParaRPr lang="zh-CN" altLang="en-US" sz="1400" dirty="0">
                  <a:solidFill>
                    <a:schemeClr val="tx1"/>
                  </a:solidFill>
                </a:endParaRPr>
              </a:p>
              <a:p>
                <a:pPr marL="19050" indent="0">
                  <a:buNone/>
                </a:pPr>
                <a:endParaRPr lang="zh-CN" altLang="en-US" sz="2400" dirty="0">
                  <a:solidFill>
                    <a:schemeClr val="tx1"/>
                  </a:solidFill>
                </a:endParaRPr>
              </a:p>
              <a:p>
                <a:pPr marL="1196975" lvl="2" indent="-342900">
                  <a:lnSpc>
                    <a:spcPct val="150000"/>
                  </a:lnSpc>
                  <a:defRPr/>
                </a:pPr>
                <a:endParaRPr lang="en-US" altLang="zh-CN" sz="1800" dirty="0">
                  <a:solidFill>
                    <a:schemeClr val="tx1"/>
                  </a:solidFill>
                </a:endParaRPr>
              </a:p>
              <a:p>
                <a:pPr marL="854075" lvl="2" indent="0">
                  <a:lnSpc>
                    <a:spcPct val="150000"/>
                  </a:lnSpc>
                  <a:buNone/>
                  <a:defRPr/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	     </a:t>
                </a:r>
                <a:r>
                  <a:rPr lang="zh-CN" altLang="en-US" sz="1800" dirty="0">
                    <a:solidFill>
                      <a:schemeClr val="tx1"/>
                    </a:solidFill>
                  </a:rPr>
                  <a:t>其中，</a:t>
                </a:r>
                <a:r>
                  <a:rPr lang="en-US" altLang="zh-CN" sz="1800" dirty="0">
                    <a:solidFill>
                      <a:schemeClr val="tx1"/>
                    </a:solidFill>
                  </a:rPr>
                  <a:t>y</a:t>
                </a:r>
                <a:r>
                  <a:rPr lang="zh-CN" altLang="en-US" sz="1800" dirty="0">
                    <a:solidFill>
                      <a:schemeClr val="tx1"/>
                    </a:solidFill>
                  </a:rPr>
                  <a:t>是真实的标签，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18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</m:oMath>
                </a14:m>
                <a:r>
                  <a:rPr lang="zh-CN" altLang="en-US" sz="1800" dirty="0">
                    <a:solidFill>
                      <a:schemeClr val="tx1"/>
                    </a:solidFill>
                  </a:rPr>
                  <a:t>是预测值</a:t>
                </a:r>
              </a:p>
              <a:p>
                <a:pPr marL="488950">
                  <a:lnSpc>
                    <a:spcPct val="150000"/>
                  </a:lnSpc>
                  <a:defRPr/>
                </a:pPr>
                <a:endPara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0825" y="908051"/>
                <a:ext cx="8893175" cy="5340349"/>
              </a:xfr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928626" y="2928137"/>
          <a:ext cx="2233066" cy="330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918400" imgH="4876800" progId="Equation.DSMT4">
                  <p:embed/>
                </p:oleObj>
              </mc:Choice>
              <mc:Fallback>
                <p:oleObj name="Equation" r:id="rId4" imgW="32918400" imgH="4876800" progId="Equation.DSMT4">
                  <p:embed/>
                  <p:pic>
                    <p:nvPicPr>
                      <p:cNvPr id="0" name="对象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28626" y="2928137"/>
                        <a:ext cx="2233066" cy="330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928626" y="2323516"/>
          <a:ext cx="3420614" cy="65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9377600" imgH="9448800" progId="Equation.DSMT4">
                  <p:embed/>
                </p:oleObj>
              </mc:Choice>
              <mc:Fallback>
                <p:oleObj name="Equation" r:id="rId6" imgW="49377600" imgH="9448800" progId="Equation.DSMT4">
                  <p:embed/>
                  <p:pic>
                    <p:nvPicPr>
                      <p:cNvPr id="0" name="对象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28626" y="2323516"/>
                        <a:ext cx="3420614" cy="653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1611755" y="3813320"/>
          <a:ext cx="3609195" cy="317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5473600" imgH="4876800" progId="Equation.DSMT4">
                  <p:embed/>
                </p:oleObj>
              </mc:Choice>
              <mc:Fallback>
                <p:oleObj name="Equation" r:id="rId8" imgW="55473600" imgH="4876800" progId="Equation.DSMT4">
                  <p:embed/>
                  <p:pic>
                    <p:nvPicPr>
                      <p:cNvPr id="0" name="对象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11755" y="3813320"/>
                        <a:ext cx="3609195" cy="317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1585344" y="4273488"/>
          <a:ext cx="2672682" cy="563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4805600" imgH="9448800" progId="Equation.DSMT4">
                  <p:embed/>
                </p:oleObj>
              </mc:Choice>
              <mc:Fallback>
                <p:oleObj name="Equation" r:id="rId10" imgW="44805600" imgH="9448800" progId="Equation.DSMT4">
                  <p:embed/>
                  <p:pic>
                    <p:nvPicPr>
                      <p:cNvPr id="0" name="对象 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85344" y="4273488"/>
                        <a:ext cx="2672682" cy="5633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object 13"/>
          <p:cNvPicPr/>
          <p:nvPr/>
        </p:nvPicPr>
        <p:blipFill>
          <a:blip r:embed="rId12" cstate="print"/>
          <a:stretch>
            <a:fillRect/>
          </a:stretch>
        </p:blipFill>
        <p:spPr>
          <a:xfrm>
            <a:off x="5839493" y="2798597"/>
            <a:ext cx="3240861" cy="2222210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522831" y="5177285"/>
            <a:ext cx="4621169" cy="1408298"/>
          </a:xfrm>
          <a:prstGeom prst="rect">
            <a:avLst/>
          </a:prstGeom>
        </p:spPr>
      </p:pic>
    </p:spTree>
  </p:cSld>
  <p:clrMapOvr>
    <a:masterClrMapping/>
  </p:clrMapOvr>
  <p:transition spd="slow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3</a:t>
            </a:r>
            <a:r>
              <a:rPr lang="zh-CN" altLang="en-US" dirty="0"/>
              <a:t> 梯度下降</a:t>
            </a:r>
          </a:p>
        </p:txBody>
      </p:sp>
      <p:sp>
        <p:nvSpPr>
          <p:cNvPr id="8196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8E30E0AE-C32F-496E-B2AA-D1BAC7225ABC}" type="slidenum">
              <a:rPr kumimoji="0" lang="en-US" altLang="ja-JP" sz="1400" b="0" smtClean="0">
                <a:solidFill>
                  <a:srgbClr val="A50021"/>
                </a:solidFill>
              </a:rPr>
              <a:t>11</a:t>
            </a:fld>
            <a:endParaRPr kumimoji="0" lang="en-US" altLang="ja-JP" sz="1400" b="0">
              <a:solidFill>
                <a:srgbClr val="A50021"/>
              </a:solidFill>
            </a:endParaRPr>
          </a:p>
        </p:txBody>
      </p:sp>
      <p:sp>
        <p:nvSpPr>
          <p:cNvPr id="12" name="内容占位符 2"/>
          <p:cNvSpPr>
            <a:spLocks noGrp="1"/>
          </p:cNvSpPr>
          <p:nvPr>
            <p:ph idx="1"/>
          </p:nvPr>
        </p:nvSpPr>
        <p:spPr>
          <a:xfrm>
            <a:off x="250826" y="908051"/>
            <a:ext cx="6732588" cy="5340349"/>
          </a:xfrm>
        </p:spPr>
        <p:txBody>
          <a:bodyPr/>
          <a:lstStyle/>
          <a:p>
            <a:pPr marL="361950" indent="-342900"/>
            <a:r>
              <a:rPr lang="zh-CN" altLang="en-US" sz="2400" dirty="0"/>
              <a:t>梯度下降</a:t>
            </a:r>
            <a:endParaRPr lang="en-US" altLang="zh-CN" sz="2400" dirty="0">
              <a:solidFill>
                <a:schemeClr val="tx1"/>
              </a:solidFill>
            </a:endParaRPr>
          </a:p>
          <a:p>
            <a:pPr marL="800100" lvl="1" indent="-342900"/>
            <a:r>
              <a:rPr lang="zh-CN" altLang="en-US" sz="2000" dirty="0">
                <a:solidFill>
                  <a:schemeClr val="tx1"/>
                </a:solidFill>
              </a:rPr>
              <a:t>批量梯度下降（</a:t>
            </a:r>
            <a:r>
              <a:rPr lang="en-US" altLang="zh-CN" sz="2000" dirty="0">
                <a:solidFill>
                  <a:schemeClr val="tx1"/>
                </a:solidFill>
              </a:rPr>
              <a:t>Batch Gradient </a:t>
            </a:r>
            <a:r>
              <a:rPr lang="en-US" altLang="zh-CN" sz="2000" dirty="0" err="1">
                <a:solidFill>
                  <a:schemeClr val="tx1"/>
                </a:solidFill>
              </a:rPr>
              <a:t>Descent,BGD</a:t>
            </a:r>
            <a:r>
              <a:rPr lang="zh-CN" altLang="en-US" sz="2000" dirty="0">
                <a:solidFill>
                  <a:schemeClr val="tx1"/>
                </a:solidFill>
              </a:rPr>
              <a:t>）</a:t>
            </a:r>
          </a:p>
          <a:p>
            <a:pPr marL="1196975" lvl="2" indent="-342900"/>
            <a:r>
              <a:rPr lang="zh-CN" altLang="en-US" sz="1700" dirty="0">
                <a:solidFill>
                  <a:schemeClr val="tx1"/>
                </a:solidFill>
              </a:rPr>
              <a:t>梯度下降的每一步中，都用到了所有的训练样本</a:t>
            </a:r>
          </a:p>
          <a:p>
            <a:pPr marL="800100" lvl="1" indent="-342900"/>
            <a:endParaRPr lang="zh-CN" altLang="en-US" sz="2000" dirty="0">
              <a:solidFill>
                <a:schemeClr val="tx1"/>
              </a:solidFill>
            </a:endParaRPr>
          </a:p>
          <a:p>
            <a:pPr marL="800100" lvl="1" indent="-342900"/>
            <a:r>
              <a:rPr lang="zh-CN" altLang="en-US" sz="2000" dirty="0">
                <a:solidFill>
                  <a:schemeClr val="tx1"/>
                </a:solidFill>
              </a:rPr>
              <a:t>随机梯度下降（</a:t>
            </a:r>
            <a:r>
              <a:rPr lang="en-US" altLang="zh-CN" sz="2000" dirty="0">
                <a:solidFill>
                  <a:schemeClr val="tx1"/>
                </a:solidFill>
              </a:rPr>
              <a:t>Stochastic Gradient </a:t>
            </a:r>
            <a:r>
              <a:rPr lang="en-US" altLang="zh-CN" sz="2000" dirty="0" err="1">
                <a:solidFill>
                  <a:schemeClr val="tx1"/>
                </a:solidFill>
              </a:rPr>
              <a:t>Descent,SGD</a:t>
            </a:r>
            <a:r>
              <a:rPr lang="zh-CN" altLang="en-US" sz="2000" dirty="0">
                <a:solidFill>
                  <a:schemeClr val="tx1"/>
                </a:solidFill>
              </a:rPr>
              <a:t>）</a:t>
            </a:r>
          </a:p>
          <a:p>
            <a:pPr marL="1196975" lvl="2" indent="-342900"/>
            <a:r>
              <a:rPr lang="zh-CN" altLang="en-US" sz="1700" dirty="0">
                <a:solidFill>
                  <a:schemeClr val="tx1"/>
                </a:solidFill>
              </a:rPr>
              <a:t>梯度下降的每一步中，用到一个样本，在每一次计算之后便更新参数 ，而不需要首先将所有的训练集求和</a:t>
            </a:r>
          </a:p>
          <a:p>
            <a:pPr marL="800100" lvl="1" indent="-342900"/>
            <a:endParaRPr lang="zh-CN" altLang="en-US" sz="2000" dirty="0">
              <a:solidFill>
                <a:schemeClr val="tx1"/>
              </a:solidFill>
            </a:endParaRPr>
          </a:p>
          <a:p>
            <a:pPr marL="800100" lvl="1" indent="-342900"/>
            <a:r>
              <a:rPr lang="zh-CN" altLang="en-US" sz="2000" dirty="0">
                <a:solidFill>
                  <a:schemeClr val="tx1"/>
                </a:solidFill>
              </a:rPr>
              <a:t>小批量梯度下降（</a:t>
            </a:r>
            <a:r>
              <a:rPr lang="en-US" altLang="zh-CN" sz="2000" dirty="0">
                <a:solidFill>
                  <a:schemeClr val="tx1"/>
                </a:solidFill>
              </a:rPr>
              <a:t>Mini-Batch Gradient </a:t>
            </a:r>
            <a:r>
              <a:rPr lang="en-US" altLang="zh-CN" sz="2000" dirty="0" err="1">
                <a:solidFill>
                  <a:schemeClr val="tx1"/>
                </a:solidFill>
              </a:rPr>
              <a:t>Descent,MBGD</a:t>
            </a:r>
            <a:r>
              <a:rPr lang="zh-CN" altLang="en-US" sz="2000" dirty="0">
                <a:solidFill>
                  <a:schemeClr val="tx1"/>
                </a:solidFill>
              </a:rPr>
              <a:t>）</a:t>
            </a:r>
          </a:p>
          <a:p>
            <a:pPr marL="1196975" lvl="2" indent="-342900"/>
            <a:r>
              <a:rPr lang="zh-CN" altLang="en-US" sz="1700" dirty="0">
                <a:solidFill>
                  <a:schemeClr val="tx1"/>
                </a:solidFill>
              </a:rPr>
              <a:t>梯度下降的每一步中，用到了一定批量的训练样本</a:t>
            </a:r>
          </a:p>
          <a:p>
            <a:pPr marL="800100" lvl="1" indent="-342900"/>
            <a:endParaRPr lang="zh-CN" altLang="en-US" sz="2000" dirty="0">
              <a:solidFill>
                <a:schemeClr val="tx1"/>
              </a:solidFill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8279" y="4960618"/>
            <a:ext cx="4239155" cy="1130836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6230" y="4960618"/>
            <a:ext cx="1871143" cy="1130836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6230" y="1028243"/>
            <a:ext cx="2871771" cy="1050509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5924" y="3132933"/>
            <a:ext cx="2547674" cy="859645"/>
          </a:xfrm>
          <a:prstGeom prst="rect">
            <a:avLst/>
          </a:prstGeom>
        </p:spPr>
      </p:pic>
    </p:spTree>
  </p:cSld>
  <p:clrMapOvr>
    <a:masterClrMapping/>
  </p:clrMapOvr>
  <p:transition spd="slow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4</a:t>
            </a:r>
            <a:r>
              <a:rPr lang="zh-CN" altLang="en-US" dirty="0"/>
              <a:t> 数据标准化和归一化</a:t>
            </a:r>
          </a:p>
        </p:txBody>
      </p:sp>
      <p:sp>
        <p:nvSpPr>
          <p:cNvPr id="8196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8E30E0AE-C32F-496E-B2AA-D1BAC7225ABC}" type="slidenum">
              <a:rPr kumimoji="0" lang="en-US" altLang="ja-JP" sz="1400" b="0" smtClean="0">
                <a:solidFill>
                  <a:srgbClr val="A50021"/>
                </a:solidFill>
              </a:rPr>
              <a:t>12</a:t>
            </a:fld>
            <a:endParaRPr kumimoji="0" lang="en-US" altLang="ja-JP" sz="1400" b="0">
              <a:solidFill>
                <a:srgbClr val="A50021"/>
              </a:solidFill>
            </a:endParaRPr>
          </a:p>
        </p:txBody>
      </p:sp>
      <p:sp>
        <p:nvSpPr>
          <p:cNvPr id="12" name="内容占位符 2"/>
          <p:cNvSpPr>
            <a:spLocks noGrp="1"/>
          </p:cNvSpPr>
          <p:nvPr>
            <p:ph idx="1"/>
          </p:nvPr>
        </p:nvSpPr>
        <p:spPr>
          <a:xfrm>
            <a:off x="250825" y="908051"/>
            <a:ext cx="6873161" cy="5340349"/>
          </a:xfrm>
        </p:spPr>
        <p:txBody>
          <a:bodyPr/>
          <a:lstStyle/>
          <a:p>
            <a:pPr marL="361950" indent="-342900"/>
            <a:r>
              <a:rPr lang="zh-CN" altLang="en-US" sz="2400" dirty="0">
                <a:solidFill>
                  <a:schemeClr val="tx1"/>
                </a:solidFill>
              </a:rPr>
              <a:t>数据标准化和归一化</a:t>
            </a:r>
            <a:endParaRPr lang="en-US" altLang="zh-CN" sz="2400" dirty="0">
              <a:solidFill>
                <a:schemeClr val="tx1"/>
              </a:solidFill>
            </a:endParaRPr>
          </a:p>
          <a:p>
            <a:pPr marL="800100" lvl="1" indent="-342900"/>
            <a:r>
              <a:rPr lang="zh-CN" altLang="en-US" sz="2000" dirty="0">
                <a:solidFill>
                  <a:schemeClr val="accent2"/>
                </a:solidFill>
              </a:rPr>
              <a:t>归一化：</a:t>
            </a:r>
            <a:r>
              <a:rPr lang="zh-CN" altLang="en-US" sz="2000" dirty="0">
                <a:solidFill>
                  <a:schemeClr val="tx1"/>
                </a:solidFill>
              </a:rPr>
              <a:t>数据归一化的目的是使得各特征对目标变量的影响一致，会将特征数据进行伸缩变化，所以数据归一化是会改变特征数据分布的。</a:t>
            </a:r>
            <a:endParaRPr lang="en-US" altLang="zh-CN" sz="2000" dirty="0">
              <a:solidFill>
                <a:schemeClr val="tx1"/>
              </a:solidFill>
            </a:endParaRPr>
          </a:p>
          <a:p>
            <a:pPr marL="1196975" lvl="2" indent="-342900"/>
            <a:r>
              <a:rPr lang="zh-CN" altLang="en-US" sz="1800" dirty="0">
                <a:solidFill>
                  <a:schemeClr val="tx1"/>
                </a:solidFill>
                <a:latin typeface="微软雅黑" panose="020B0503020204020204" pitchFamily="34" charset="-122"/>
                <a:cs typeface="微软雅黑" panose="020B0503020204020204" pitchFamily="34" charset="-122"/>
              </a:rPr>
              <a:t>将数据映射到</a:t>
            </a:r>
            <a:r>
              <a:rPr lang="en-US" altLang="zh-CN" sz="1800" spc="-10" dirty="0">
                <a:solidFill>
                  <a:schemeClr val="tx1"/>
                </a:solidFill>
                <a:latin typeface="Cambria" panose="02040503050406030204"/>
                <a:cs typeface="Cambria" panose="02040503050406030204"/>
              </a:rPr>
              <a:t>[0,1]</a:t>
            </a:r>
            <a:r>
              <a:rPr lang="zh-CN" altLang="en-US" sz="1800" spc="-25" dirty="0">
                <a:solidFill>
                  <a:schemeClr val="tx1"/>
                </a:solidFill>
                <a:latin typeface="微软雅黑" panose="020B0503020204020204" pitchFamily="34" charset="-122"/>
                <a:cs typeface="微软雅黑" panose="020B0503020204020204" pitchFamily="34" charset="-122"/>
              </a:rPr>
              <a:t>区间</a:t>
            </a:r>
            <a:endParaRPr lang="zh-CN" altLang="en-US" sz="1800" dirty="0">
              <a:solidFill>
                <a:schemeClr val="tx1"/>
              </a:solidFill>
              <a:latin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1196975" lvl="2" indent="-342900"/>
            <a:endParaRPr lang="zh-CN" altLang="en-US" sz="1700" dirty="0">
              <a:solidFill>
                <a:schemeClr val="tx1"/>
              </a:solidFill>
            </a:endParaRPr>
          </a:p>
          <a:p>
            <a:pPr marL="800100" lvl="1" indent="-342900"/>
            <a:endParaRPr lang="en-US" altLang="zh-CN" sz="2000" dirty="0">
              <a:solidFill>
                <a:schemeClr val="tx1"/>
              </a:solidFill>
            </a:endParaRPr>
          </a:p>
          <a:p>
            <a:pPr marL="457200" lvl="1" indent="0">
              <a:buNone/>
            </a:pPr>
            <a:endParaRPr lang="en-US" altLang="zh-CN" sz="2000" dirty="0">
              <a:solidFill>
                <a:schemeClr val="tx1"/>
              </a:solidFill>
            </a:endParaRPr>
          </a:p>
          <a:p>
            <a:pPr marL="800100" lvl="1" indent="-342900"/>
            <a:r>
              <a:rPr lang="en-US" altLang="zh-CN" sz="2000" dirty="0">
                <a:solidFill>
                  <a:schemeClr val="accent2"/>
                </a:solidFill>
              </a:rPr>
              <a:t>Z-Score</a:t>
            </a:r>
            <a:r>
              <a:rPr lang="zh-CN" altLang="en-US" sz="2000" dirty="0">
                <a:solidFill>
                  <a:schemeClr val="accent2"/>
                </a:solidFill>
              </a:rPr>
              <a:t>：</a:t>
            </a:r>
            <a:r>
              <a:rPr lang="zh-CN" altLang="en-US" sz="2000" dirty="0">
                <a:solidFill>
                  <a:schemeClr val="tx1"/>
                </a:solidFill>
              </a:rPr>
              <a:t>数据标准化为了不同特征之间具备可比性，经过标准化变换之后的特征数据分布没有发生改变</a:t>
            </a:r>
            <a:endParaRPr lang="en-US" altLang="zh-CN" sz="2000" dirty="0">
              <a:solidFill>
                <a:schemeClr val="tx1"/>
              </a:solidFill>
            </a:endParaRPr>
          </a:p>
          <a:p>
            <a:pPr marL="1196975" lvl="2" indent="-342900"/>
            <a:r>
              <a:rPr lang="zh-CN" altLang="en-US" sz="1700" dirty="0">
                <a:solidFill>
                  <a:schemeClr val="tx1"/>
                </a:solidFill>
              </a:rPr>
              <a:t>当数据特征取值范围或单位差异较大时，最好是做一下标准化处理</a:t>
            </a:r>
          </a:p>
          <a:p>
            <a:pPr marL="1196975" lvl="2" indent="-342900"/>
            <a:r>
              <a:rPr lang="zh-CN" altLang="en-US" sz="1700" dirty="0">
                <a:solidFill>
                  <a:schemeClr val="tx1"/>
                </a:solidFill>
              </a:rPr>
              <a:t>处理后的数据均值为</a:t>
            </a:r>
            <a:r>
              <a:rPr lang="en-US" altLang="zh-CN" sz="1700" dirty="0">
                <a:solidFill>
                  <a:schemeClr val="tx1"/>
                </a:solidFill>
              </a:rPr>
              <a:t>0</a:t>
            </a:r>
            <a:r>
              <a:rPr lang="zh-CN" altLang="en-US" sz="1700" dirty="0">
                <a:solidFill>
                  <a:schemeClr val="tx1"/>
                </a:solidFill>
              </a:rPr>
              <a:t>，方差为</a:t>
            </a:r>
            <a:r>
              <a:rPr lang="en-US" altLang="zh-CN" sz="1700" dirty="0">
                <a:solidFill>
                  <a:schemeClr val="tx1"/>
                </a:solidFill>
              </a:rPr>
              <a:t>1</a:t>
            </a:r>
          </a:p>
          <a:p>
            <a:pPr marL="1196975" lvl="2" indent="-342900"/>
            <a:endParaRPr lang="zh-CN" altLang="en-US" sz="1700" dirty="0">
              <a:solidFill>
                <a:schemeClr val="tx1"/>
              </a:solidFill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5321" y="2823422"/>
            <a:ext cx="2309755" cy="746328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6985" y="5683833"/>
            <a:ext cx="1467689" cy="647117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8338" y="5096351"/>
            <a:ext cx="2126874" cy="1660916"/>
          </a:xfrm>
          <a:prstGeom prst="rect">
            <a:avLst/>
          </a:prstGeom>
        </p:spPr>
      </p:pic>
    </p:spTree>
  </p:cSld>
  <p:clrMapOvr>
    <a:masterClrMapping/>
  </p:clrMapOvr>
  <p:transition spd="slow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4</a:t>
            </a:r>
            <a:r>
              <a:rPr lang="zh-CN" altLang="en-US" dirty="0"/>
              <a:t> 数据标准化和归一化</a:t>
            </a:r>
          </a:p>
        </p:txBody>
      </p:sp>
      <p:sp>
        <p:nvSpPr>
          <p:cNvPr id="8196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8E30E0AE-C32F-496E-B2AA-D1BAC7225ABC}" type="slidenum">
              <a:rPr kumimoji="0" lang="en-US" altLang="ja-JP" sz="1400" b="0" smtClean="0">
                <a:solidFill>
                  <a:srgbClr val="A50021"/>
                </a:solidFill>
              </a:rPr>
              <a:t>13</a:t>
            </a:fld>
            <a:endParaRPr kumimoji="0" lang="en-US" altLang="ja-JP" sz="1400" b="0">
              <a:solidFill>
                <a:srgbClr val="A50021"/>
              </a:solidFill>
            </a:endParaRPr>
          </a:p>
        </p:txBody>
      </p:sp>
      <p:sp>
        <p:nvSpPr>
          <p:cNvPr id="12" name="内容占位符 2"/>
          <p:cNvSpPr>
            <a:spLocks noGrp="1"/>
          </p:cNvSpPr>
          <p:nvPr>
            <p:ph idx="1"/>
          </p:nvPr>
        </p:nvSpPr>
        <p:spPr>
          <a:xfrm>
            <a:off x="250825" y="908051"/>
            <a:ext cx="6873161" cy="5340349"/>
          </a:xfrm>
        </p:spPr>
        <p:txBody>
          <a:bodyPr/>
          <a:lstStyle/>
          <a:p>
            <a:pPr marL="361950" indent="-342900"/>
            <a:r>
              <a:rPr lang="zh-CN" altLang="en-US" sz="2400" dirty="0">
                <a:solidFill>
                  <a:schemeClr val="tx1"/>
                </a:solidFill>
              </a:rPr>
              <a:t>数据标准化和归一化</a:t>
            </a:r>
            <a:endParaRPr lang="en-US" altLang="zh-CN" sz="2400" dirty="0">
              <a:solidFill>
                <a:schemeClr val="tx1"/>
              </a:solidFill>
            </a:endParaRPr>
          </a:p>
          <a:p>
            <a:pPr marL="800100" lvl="1" indent="-342900"/>
            <a:r>
              <a:rPr lang="zh-CN" altLang="en-US" sz="2000" dirty="0">
                <a:solidFill>
                  <a:schemeClr val="accent2"/>
                </a:solidFill>
              </a:rPr>
              <a:t>提升模型精度：</a:t>
            </a:r>
            <a:r>
              <a:rPr lang="zh-CN" altLang="en-US" sz="2000" dirty="0">
                <a:solidFill>
                  <a:schemeClr val="tx1"/>
                </a:solidFill>
              </a:rPr>
              <a:t>不同维度之间的特征在数值上有一定比较性，可以大大提高分类器的准确性</a:t>
            </a:r>
          </a:p>
          <a:p>
            <a:pPr marL="800100" lvl="1" indent="-342900"/>
            <a:r>
              <a:rPr lang="zh-CN" altLang="en-US" sz="2000" dirty="0">
                <a:solidFill>
                  <a:schemeClr val="accent2"/>
                </a:solidFill>
              </a:rPr>
              <a:t>加速模型收敛：</a:t>
            </a:r>
            <a:r>
              <a:rPr lang="zh-CN" altLang="en-US" sz="2000" dirty="0">
                <a:solidFill>
                  <a:schemeClr val="tx1"/>
                </a:solidFill>
              </a:rPr>
              <a:t>最优解的寻优过程明显会变得平缓，更容易正确的收敛到最优解</a:t>
            </a:r>
          </a:p>
          <a:p>
            <a:pPr marL="800100" lvl="1" indent="-342900"/>
            <a:endParaRPr lang="en-US" altLang="zh-CN" sz="2000" dirty="0">
              <a:solidFill>
                <a:schemeClr val="tx1"/>
              </a:solidFill>
            </a:endParaRPr>
          </a:p>
          <a:p>
            <a:pPr marL="1196975" lvl="2" indent="-342900"/>
            <a:endParaRPr lang="zh-CN" altLang="en-US" sz="1700" dirty="0">
              <a:solidFill>
                <a:schemeClr val="tx1"/>
              </a:solidFill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4555779" y="3150287"/>
            <a:ext cx="4014343" cy="3141472"/>
            <a:chOff x="5669915" y="3499103"/>
            <a:chExt cx="4014343" cy="3141472"/>
          </a:xfrm>
        </p:grpSpPr>
        <p:grpSp>
          <p:nvGrpSpPr>
            <p:cNvPr id="30" name="object 3"/>
            <p:cNvGrpSpPr/>
            <p:nvPr/>
          </p:nvGrpSpPr>
          <p:grpSpPr>
            <a:xfrm>
              <a:off x="6160008" y="3499103"/>
              <a:ext cx="3524250" cy="2806700"/>
              <a:chOff x="6160008" y="3499103"/>
              <a:chExt cx="3524250" cy="2806700"/>
            </a:xfrm>
          </p:grpSpPr>
          <p:sp>
            <p:nvSpPr>
              <p:cNvPr id="34" name="object 4"/>
              <p:cNvSpPr/>
              <p:nvPr/>
            </p:nvSpPr>
            <p:spPr>
              <a:xfrm>
                <a:off x="6961632" y="3806951"/>
                <a:ext cx="2283460" cy="2234565"/>
              </a:xfrm>
              <a:custGeom>
                <a:avLst/>
                <a:gdLst/>
                <a:ahLst/>
                <a:cxnLst/>
                <a:rect l="l" t="t" r="r" b="b"/>
                <a:pathLst>
                  <a:path w="2283459" h="2234565">
                    <a:moveTo>
                      <a:pt x="0" y="1117092"/>
                    </a:moveTo>
                    <a:lnTo>
                      <a:pt x="1001" y="1069869"/>
                    </a:lnTo>
                    <a:lnTo>
                      <a:pt x="3979" y="1023147"/>
                    </a:lnTo>
                    <a:lnTo>
                      <a:pt x="8893" y="976963"/>
                    </a:lnTo>
                    <a:lnTo>
                      <a:pt x="15705" y="931357"/>
                    </a:lnTo>
                    <a:lnTo>
                      <a:pt x="24374" y="886366"/>
                    </a:lnTo>
                    <a:lnTo>
                      <a:pt x="34861" y="842030"/>
                    </a:lnTo>
                    <a:lnTo>
                      <a:pt x="47126" y="798388"/>
                    </a:lnTo>
                    <a:lnTo>
                      <a:pt x="61130" y="755477"/>
                    </a:lnTo>
                    <a:lnTo>
                      <a:pt x="76833" y="713338"/>
                    </a:lnTo>
                    <a:lnTo>
                      <a:pt x="94195" y="672009"/>
                    </a:lnTo>
                    <a:lnTo>
                      <a:pt x="113177" y="631528"/>
                    </a:lnTo>
                    <a:lnTo>
                      <a:pt x="133740" y="591935"/>
                    </a:lnTo>
                    <a:lnTo>
                      <a:pt x="155843" y="553268"/>
                    </a:lnTo>
                    <a:lnTo>
                      <a:pt x="179446" y="515566"/>
                    </a:lnTo>
                    <a:lnTo>
                      <a:pt x="204512" y="478867"/>
                    </a:lnTo>
                    <a:lnTo>
                      <a:pt x="230999" y="443211"/>
                    </a:lnTo>
                    <a:lnTo>
                      <a:pt x="258868" y="408636"/>
                    </a:lnTo>
                    <a:lnTo>
                      <a:pt x="288079" y="375181"/>
                    </a:lnTo>
                    <a:lnTo>
                      <a:pt x="318594" y="342885"/>
                    </a:lnTo>
                    <a:lnTo>
                      <a:pt x="350371" y="311786"/>
                    </a:lnTo>
                    <a:lnTo>
                      <a:pt x="383373" y="281924"/>
                    </a:lnTo>
                    <a:lnTo>
                      <a:pt x="417558" y="253336"/>
                    </a:lnTo>
                    <a:lnTo>
                      <a:pt x="452888" y="226063"/>
                    </a:lnTo>
                    <a:lnTo>
                      <a:pt x="489322" y="200142"/>
                    </a:lnTo>
                    <a:lnTo>
                      <a:pt x="526822" y="175612"/>
                    </a:lnTo>
                    <a:lnTo>
                      <a:pt x="565347" y="152512"/>
                    </a:lnTo>
                    <a:lnTo>
                      <a:pt x="604858" y="130882"/>
                    </a:lnTo>
                    <a:lnTo>
                      <a:pt x="645316" y="110759"/>
                    </a:lnTo>
                    <a:lnTo>
                      <a:pt x="686680" y="92182"/>
                    </a:lnTo>
                    <a:lnTo>
                      <a:pt x="728911" y="75191"/>
                    </a:lnTo>
                    <a:lnTo>
                      <a:pt x="771970" y="59824"/>
                    </a:lnTo>
                    <a:lnTo>
                      <a:pt x="815817" y="46119"/>
                    </a:lnTo>
                    <a:lnTo>
                      <a:pt x="860412" y="34116"/>
                    </a:lnTo>
                    <a:lnTo>
                      <a:pt x="905715" y="23853"/>
                    </a:lnTo>
                    <a:lnTo>
                      <a:pt x="951688" y="15369"/>
                    </a:lnTo>
                    <a:lnTo>
                      <a:pt x="998290" y="8703"/>
                    </a:lnTo>
                    <a:lnTo>
                      <a:pt x="1045481" y="3894"/>
                    </a:lnTo>
                    <a:lnTo>
                      <a:pt x="1093223" y="979"/>
                    </a:lnTo>
                    <a:lnTo>
                      <a:pt x="1141476" y="0"/>
                    </a:lnTo>
                    <a:lnTo>
                      <a:pt x="1189728" y="979"/>
                    </a:lnTo>
                    <a:lnTo>
                      <a:pt x="1237470" y="3894"/>
                    </a:lnTo>
                    <a:lnTo>
                      <a:pt x="1284661" y="8703"/>
                    </a:lnTo>
                    <a:lnTo>
                      <a:pt x="1331263" y="15369"/>
                    </a:lnTo>
                    <a:lnTo>
                      <a:pt x="1377236" y="23853"/>
                    </a:lnTo>
                    <a:lnTo>
                      <a:pt x="1422539" y="34116"/>
                    </a:lnTo>
                    <a:lnTo>
                      <a:pt x="1467134" y="46119"/>
                    </a:lnTo>
                    <a:lnTo>
                      <a:pt x="1510981" y="59824"/>
                    </a:lnTo>
                    <a:lnTo>
                      <a:pt x="1554040" y="75191"/>
                    </a:lnTo>
                    <a:lnTo>
                      <a:pt x="1596271" y="92182"/>
                    </a:lnTo>
                    <a:lnTo>
                      <a:pt x="1637635" y="110759"/>
                    </a:lnTo>
                    <a:lnTo>
                      <a:pt x="1678093" y="130882"/>
                    </a:lnTo>
                    <a:lnTo>
                      <a:pt x="1717604" y="152512"/>
                    </a:lnTo>
                    <a:lnTo>
                      <a:pt x="1756129" y="175612"/>
                    </a:lnTo>
                    <a:lnTo>
                      <a:pt x="1793629" y="200142"/>
                    </a:lnTo>
                    <a:lnTo>
                      <a:pt x="1830063" y="226063"/>
                    </a:lnTo>
                    <a:lnTo>
                      <a:pt x="1865393" y="253336"/>
                    </a:lnTo>
                    <a:lnTo>
                      <a:pt x="1899578" y="281924"/>
                    </a:lnTo>
                    <a:lnTo>
                      <a:pt x="1932580" y="311786"/>
                    </a:lnTo>
                    <a:lnTo>
                      <a:pt x="1964357" y="342885"/>
                    </a:lnTo>
                    <a:lnTo>
                      <a:pt x="1994872" y="375181"/>
                    </a:lnTo>
                    <a:lnTo>
                      <a:pt x="2024083" y="408636"/>
                    </a:lnTo>
                    <a:lnTo>
                      <a:pt x="2051952" y="443211"/>
                    </a:lnTo>
                    <a:lnTo>
                      <a:pt x="2078439" y="478867"/>
                    </a:lnTo>
                    <a:lnTo>
                      <a:pt x="2103505" y="515566"/>
                    </a:lnTo>
                    <a:lnTo>
                      <a:pt x="2127108" y="553268"/>
                    </a:lnTo>
                    <a:lnTo>
                      <a:pt x="2149211" y="591935"/>
                    </a:lnTo>
                    <a:lnTo>
                      <a:pt x="2169774" y="631528"/>
                    </a:lnTo>
                    <a:lnTo>
                      <a:pt x="2188756" y="672009"/>
                    </a:lnTo>
                    <a:lnTo>
                      <a:pt x="2206118" y="713338"/>
                    </a:lnTo>
                    <a:lnTo>
                      <a:pt x="2221821" y="755477"/>
                    </a:lnTo>
                    <a:lnTo>
                      <a:pt x="2235825" y="798388"/>
                    </a:lnTo>
                    <a:lnTo>
                      <a:pt x="2248090" y="842030"/>
                    </a:lnTo>
                    <a:lnTo>
                      <a:pt x="2258577" y="886366"/>
                    </a:lnTo>
                    <a:lnTo>
                      <a:pt x="2267246" y="931357"/>
                    </a:lnTo>
                    <a:lnTo>
                      <a:pt x="2274058" y="976963"/>
                    </a:lnTo>
                    <a:lnTo>
                      <a:pt x="2278972" y="1023147"/>
                    </a:lnTo>
                    <a:lnTo>
                      <a:pt x="2281950" y="1069869"/>
                    </a:lnTo>
                    <a:lnTo>
                      <a:pt x="2282952" y="1117092"/>
                    </a:lnTo>
                    <a:lnTo>
                      <a:pt x="2281950" y="1164314"/>
                    </a:lnTo>
                    <a:lnTo>
                      <a:pt x="2278972" y="1211036"/>
                    </a:lnTo>
                    <a:lnTo>
                      <a:pt x="2274058" y="1257220"/>
                    </a:lnTo>
                    <a:lnTo>
                      <a:pt x="2267246" y="1302826"/>
                    </a:lnTo>
                    <a:lnTo>
                      <a:pt x="2258577" y="1347817"/>
                    </a:lnTo>
                    <a:lnTo>
                      <a:pt x="2248090" y="1392153"/>
                    </a:lnTo>
                    <a:lnTo>
                      <a:pt x="2235825" y="1435795"/>
                    </a:lnTo>
                    <a:lnTo>
                      <a:pt x="2221821" y="1478706"/>
                    </a:lnTo>
                    <a:lnTo>
                      <a:pt x="2206118" y="1520845"/>
                    </a:lnTo>
                    <a:lnTo>
                      <a:pt x="2188756" y="1562174"/>
                    </a:lnTo>
                    <a:lnTo>
                      <a:pt x="2169774" y="1602655"/>
                    </a:lnTo>
                    <a:lnTo>
                      <a:pt x="2149211" y="1642248"/>
                    </a:lnTo>
                    <a:lnTo>
                      <a:pt x="2127108" y="1680915"/>
                    </a:lnTo>
                    <a:lnTo>
                      <a:pt x="2103505" y="1718617"/>
                    </a:lnTo>
                    <a:lnTo>
                      <a:pt x="2078439" y="1755316"/>
                    </a:lnTo>
                    <a:lnTo>
                      <a:pt x="2051952" y="1790972"/>
                    </a:lnTo>
                    <a:lnTo>
                      <a:pt x="2024083" y="1825547"/>
                    </a:lnTo>
                    <a:lnTo>
                      <a:pt x="1994872" y="1859002"/>
                    </a:lnTo>
                    <a:lnTo>
                      <a:pt x="1964357" y="1891298"/>
                    </a:lnTo>
                    <a:lnTo>
                      <a:pt x="1932580" y="1922397"/>
                    </a:lnTo>
                    <a:lnTo>
                      <a:pt x="1899578" y="1952259"/>
                    </a:lnTo>
                    <a:lnTo>
                      <a:pt x="1865393" y="1980847"/>
                    </a:lnTo>
                    <a:lnTo>
                      <a:pt x="1830063" y="2008120"/>
                    </a:lnTo>
                    <a:lnTo>
                      <a:pt x="1793629" y="2034041"/>
                    </a:lnTo>
                    <a:lnTo>
                      <a:pt x="1756129" y="2058571"/>
                    </a:lnTo>
                    <a:lnTo>
                      <a:pt x="1717604" y="2081671"/>
                    </a:lnTo>
                    <a:lnTo>
                      <a:pt x="1678093" y="2103301"/>
                    </a:lnTo>
                    <a:lnTo>
                      <a:pt x="1637635" y="2123424"/>
                    </a:lnTo>
                    <a:lnTo>
                      <a:pt x="1596271" y="2142001"/>
                    </a:lnTo>
                    <a:lnTo>
                      <a:pt x="1554040" y="2158992"/>
                    </a:lnTo>
                    <a:lnTo>
                      <a:pt x="1510981" y="2174359"/>
                    </a:lnTo>
                    <a:lnTo>
                      <a:pt x="1467134" y="2188064"/>
                    </a:lnTo>
                    <a:lnTo>
                      <a:pt x="1422539" y="2200067"/>
                    </a:lnTo>
                    <a:lnTo>
                      <a:pt x="1377236" y="2210330"/>
                    </a:lnTo>
                    <a:lnTo>
                      <a:pt x="1331263" y="2218814"/>
                    </a:lnTo>
                    <a:lnTo>
                      <a:pt x="1284661" y="2225480"/>
                    </a:lnTo>
                    <a:lnTo>
                      <a:pt x="1237470" y="2230289"/>
                    </a:lnTo>
                    <a:lnTo>
                      <a:pt x="1189728" y="2233204"/>
                    </a:lnTo>
                    <a:lnTo>
                      <a:pt x="1141476" y="2234184"/>
                    </a:lnTo>
                    <a:lnTo>
                      <a:pt x="1093223" y="2233204"/>
                    </a:lnTo>
                    <a:lnTo>
                      <a:pt x="1045481" y="2230289"/>
                    </a:lnTo>
                    <a:lnTo>
                      <a:pt x="998290" y="2225480"/>
                    </a:lnTo>
                    <a:lnTo>
                      <a:pt x="951688" y="2218814"/>
                    </a:lnTo>
                    <a:lnTo>
                      <a:pt x="905715" y="2210330"/>
                    </a:lnTo>
                    <a:lnTo>
                      <a:pt x="860412" y="2200067"/>
                    </a:lnTo>
                    <a:lnTo>
                      <a:pt x="815817" y="2188064"/>
                    </a:lnTo>
                    <a:lnTo>
                      <a:pt x="771970" y="2174359"/>
                    </a:lnTo>
                    <a:lnTo>
                      <a:pt x="728911" y="2158992"/>
                    </a:lnTo>
                    <a:lnTo>
                      <a:pt x="686680" y="2142001"/>
                    </a:lnTo>
                    <a:lnTo>
                      <a:pt x="645316" y="2123424"/>
                    </a:lnTo>
                    <a:lnTo>
                      <a:pt x="604858" y="2103301"/>
                    </a:lnTo>
                    <a:lnTo>
                      <a:pt x="565347" y="2081671"/>
                    </a:lnTo>
                    <a:lnTo>
                      <a:pt x="526822" y="2058571"/>
                    </a:lnTo>
                    <a:lnTo>
                      <a:pt x="489322" y="2034041"/>
                    </a:lnTo>
                    <a:lnTo>
                      <a:pt x="452888" y="2008120"/>
                    </a:lnTo>
                    <a:lnTo>
                      <a:pt x="417558" y="1980847"/>
                    </a:lnTo>
                    <a:lnTo>
                      <a:pt x="383373" y="1952259"/>
                    </a:lnTo>
                    <a:lnTo>
                      <a:pt x="350371" y="1922397"/>
                    </a:lnTo>
                    <a:lnTo>
                      <a:pt x="318594" y="1891298"/>
                    </a:lnTo>
                    <a:lnTo>
                      <a:pt x="288079" y="1859002"/>
                    </a:lnTo>
                    <a:lnTo>
                      <a:pt x="258868" y="1825547"/>
                    </a:lnTo>
                    <a:lnTo>
                      <a:pt x="230999" y="1790972"/>
                    </a:lnTo>
                    <a:lnTo>
                      <a:pt x="204512" y="1755316"/>
                    </a:lnTo>
                    <a:lnTo>
                      <a:pt x="179446" y="1718617"/>
                    </a:lnTo>
                    <a:lnTo>
                      <a:pt x="155843" y="1680915"/>
                    </a:lnTo>
                    <a:lnTo>
                      <a:pt x="133740" y="1642248"/>
                    </a:lnTo>
                    <a:lnTo>
                      <a:pt x="113177" y="1602655"/>
                    </a:lnTo>
                    <a:lnTo>
                      <a:pt x="94195" y="1562174"/>
                    </a:lnTo>
                    <a:lnTo>
                      <a:pt x="76833" y="1520845"/>
                    </a:lnTo>
                    <a:lnTo>
                      <a:pt x="61130" y="1478706"/>
                    </a:lnTo>
                    <a:lnTo>
                      <a:pt x="47126" y="1435795"/>
                    </a:lnTo>
                    <a:lnTo>
                      <a:pt x="34861" y="1392153"/>
                    </a:lnTo>
                    <a:lnTo>
                      <a:pt x="24374" y="1347817"/>
                    </a:lnTo>
                    <a:lnTo>
                      <a:pt x="15705" y="1302826"/>
                    </a:lnTo>
                    <a:lnTo>
                      <a:pt x="8893" y="1257220"/>
                    </a:lnTo>
                    <a:lnTo>
                      <a:pt x="3979" y="1211036"/>
                    </a:lnTo>
                    <a:lnTo>
                      <a:pt x="1001" y="1164314"/>
                    </a:lnTo>
                    <a:lnTo>
                      <a:pt x="0" y="1117092"/>
                    </a:lnTo>
                    <a:close/>
                  </a:path>
                </a:pathLst>
              </a:custGeom>
              <a:ln w="12700">
                <a:solidFill>
                  <a:srgbClr val="FF0000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pic>
            <p:nvPicPr>
              <p:cNvPr id="35" name="object 5"/>
              <p:cNvPicPr/>
              <p:nvPr/>
            </p:nvPicPr>
            <p:blipFill>
              <a:blip r:embed="rId3" cstate="print"/>
              <a:stretch>
                <a:fillRect/>
              </a:stretch>
            </p:blipFill>
            <p:spPr>
              <a:xfrm>
                <a:off x="6245328" y="6169966"/>
                <a:ext cx="3438403" cy="135386"/>
              </a:xfrm>
              <a:prstGeom prst="rect">
                <a:avLst/>
              </a:prstGeom>
            </p:spPr>
          </p:pic>
          <p:sp>
            <p:nvSpPr>
              <p:cNvPr id="36" name="object 6"/>
              <p:cNvSpPr/>
              <p:nvPr/>
            </p:nvSpPr>
            <p:spPr>
              <a:xfrm>
                <a:off x="6279515" y="6178029"/>
                <a:ext cx="3380740" cy="76200"/>
              </a:xfrm>
              <a:custGeom>
                <a:avLst/>
                <a:gdLst/>
                <a:ahLst/>
                <a:cxnLst/>
                <a:rect l="l" t="t" r="r" b="b"/>
                <a:pathLst>
                  <a:path w="3380740" h="76200">
                    <a:moveTo>
                      <a:pt x="3355237" y="25311"/>
                    </a:moveTo>
                    <a:lnTo>
                      <a:pt x="3316605" y="25311"/>
                    </a:lnTo>
                    <a:lnTo>
                      <a:pt x="3316859" y="50711"/>
                    </a:lnTo>
                    <a:lnTo>
                      <a:pt x="3304116" y="50792"/>
                    </a:lnTo>
                    <a:lnTo>
                      <a:pt x="3304286" y="76187"/>
                    </a:lnTo>
                    <a:lnTo>
                      <a:pt x="3380232" y="37604"/>
                    </a:lnTo>
                    <a:lnTo>
                      <a:pt x="3355237" y="25311"/>
                    </a:lnTo>
                    <a:close/>
                  </a:path>
                  <a:path w="3380740" h="76200">
                    <a:moveTo>
                      <a:pt x="3303947" y="25392"/>
                    </a:moveTo>
                    <a:lnTo>
                      <a:pt x="0" y="46608"/>
                    </a:lnTo>
                    <a:lnTo>
                      <a:pt x="254" y="72008"/>
                    </a:lnTo>
                    <a:lnTo>
                      <a:pt x="3304116" y="50792"/>
                    </a:lnTo>
                    <a:lnTo>
                      <a:pt x="3303947" y="25392"/>
                    </a:lnTo>
                    <a:close/>
                  </a:path>
                  <a:path w="3380740" h="76200">
                    <a:moveTo>
                      <a:pt x="3316605" y="25311"/>
                    </a:moveTo>
                    <a:lnTo>
                      <a:pt x="3303947" y="25392"/>
                    </a:lnTo>
                    <a:lnTo>
                      <a:pt x="3304116" y="50792"/>
                    </a:lnTo>
                    <a:lnTo>
                      <a:pt x="3316859" y="50711"/>
                    </a:lnTo>
                    <a:lnTo>
                      <a:pt x="3316605" y="25311"/>
                    </a:lnTo>
                    <a:close/>
                  </a:path>
                  <a:path w="3380740" h="76200">
                    <a:moveTo>
                      <a:pt x="3303778" y="0"/>
                    </a:moveTo>
                    <a:lnTo>
                      <a:pt x="3303947" y="25392"/>
                    </a:lnTo>
                    <a:lnTo>
                      <a:pt x="3355237" y="25311"/>
                    </a:lnTo>
                    <a:lnTo>
                      <a:pt x="3303778" y="0"/>
                    </a:lnTo>
                    <a:close/>
                  </a:path>
                </a:pathLst>
              </a:custGeom>
              <a:solidFill>
                <a:srgbClr val="000000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pic>
            <p:nvPicPr>
              <p:cNvPr id="37" name="object 7"/>
              <p:cNvPicPr/>
              <p:nvPr/>
            </p:nvPicPr>
            <p:blipFill>
              <a:blip r:embed="rId4" cstate="print"/>
              <a:stretch>
                <a:fillRect/>
              </a:stretch>
            </p:blipFill>
            <p:spPr>
              <a:xfrm>
                <a:off x="6160008" y="3499103"/>
                <a:ext cx="234670" cy="2796540"/>
              </a:xfrm>
              <a:prstGeom prst="rect">
                <a:avLst/>
              </a:prstGeom>
            </p:spPr>
          </p:pic>
          <p:sp>
            <p:nvSpPr>
              <p:cNvPr id="38" name="object 8"/>
              <p:cNvSpPr/>
              <p:nvPr/>
            </p:nvSpPr>
            <p:spPr>
              <a:xfrm>
                <a:off x="6241796" y="3598925"/>
                <a:ext cx="76200" cy="2639060"/>
              </a:xfrm>
              <a:custGeom>
                <a:avLst/>
                <a:gdLst/>
                <a:ahLst/>
                <a:cxnLst/>
                <a:rect l="l" t="t" r="r" b="b"/>
                <a:pathLst>
                  <a:path w="76200" h="2639060">
                    <a:moveTo>
                      <a:pt x="50843" y="76157"/>
                    </a:moveTo>
                    <a:lnTo>
                      <a:pt x="25443" y="76242"/>
                    </a:lnTo>
                    <a:lnTo>
                      <a:pt x="34289" y="2638615"/>
                    </a:lnTo>
                    <a:lnTo>
                      <a:pt x="59689" y="2638526"/>
                    </a:lnTo>
                    <a:lnTo>
                      <a:pt x="50843" y="76157"/>
                    </a:lnTo>
                    <a:close/>
                  </a:path>
                  <a:path w="76200" h="2639060">
                    <a:moveTo>
                      <a:pt x="37845" y="0"/>
                    </a:moveTo>
                    <a:lnTo>
                      <a:pt x="0" y="76326"/>
                    </a:lnTo>
                    <a:lnTo>
                      <a:pt x="25443" y="76242"/>
                    </a:lnTo>
                    <a:lnTo>
                      <a:pt x="25400" y="63500"/>
                    </a:lnTo>
                    <a:lnTo>
                      <a:pt x="69861" y="63500"/>
                    </a:lnTo>
                    <a:lnTo>
                      <a:pt x="37845" y="0"/>
                    </a:lnTo>
                    <a:close/>
                  </a:path>
                  <a:path w="76200" h="2639060">
                    <a:moveTo>
                      <a:pt x="50800" y="63500"/>
                    </a:moveTo>
                    <a:lnTo>
                      <a:pt x="25400" y="63500"/>
                    </a:lnTo>
                    <a:lnTo>
                      <a:pt x="25443" y="76242"/>
                    </a:lnTo>
                    <a:lnTo>
                      <a:pt x="50843" y="76157"/>
                    </a:lnTo>
                    <a:lnTo>
                      <a:pt x="50800" y="63500"/>
                    </a:lnTo>
                    <a:close/>
                  </a:path>
                  <a:path w="76200" h="2639060">
                    <a:moveTo>
                      <a:pt x="69861" y="63500"/>
                    </a:moveTo>
                    <a:lnTo>
                      <a:pt x="50800" y="63500"/>
                    </a:lnTo>
                    <a:lnTo>
                      <a:pt x="50843" y="76157"/>
                    </a:lnTo>
                    <a:lnTo>
                      <a:pt x="76200" y="76073"/>
                    </a:lnTo>
                    <a:lnTo>
                      <a:pt x="69861" y="63500"/>
                    </a:lnTo>
                    <a:close/>
                  </a:path>
                </a:pathLst>
              </a:custGeom>
              <a:solidFill>
                <a:srgbClr val="000000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39" name="object 9"/>
              <p:cNvSpPr/>
              <p:nvPr/>
            </p:nvSpPr>
            <p:spPr>
              <a:xfrm>
                <a:off x="7248144" y="4134611"/>
                <a:ext cx="1792605" cy="1701164"/>
              </a:xfrm>
              <a:custGeom>
                <a:avLst/>
                <a:gdLst/>
                <a:ahLst/>
                <a:cxnLst/>
                <a:rect l="l" t="t" r="r" b="b"/>
                <a:pathLst>
                  <a:path w="1792604" h="1701164">
                    <a:moveTo>
                      <a:pt x="896111" y="0"/>
                    </a:moveTo>
                    <a:lnTo>
                      <a:pt x="846943" y="1258"/>
                    </a:lnTo>
                    <a:lnTo>
                      <a:pt x="798468" y="4990"/>
                    </a:lnTo>
                    <a:lnTo>
                      <a:pt x="750755" y="11130"/>
                    </a:lnTo>
                    <a:lnTo>
                      <a:pt x="703871" y="19614"/>
                    </a:lnTo>
                    <a:lnTo>
                      <a:pt x="657886" y="30377"/>
                    </a:lnTo>
                    <a:lnTo>
                      <a:pt x="612867" y="43354"/>
                    </a:lnTo>
                    <a:lnTo>
                      <a:pt x="568883" y="58480"/>
                    </a:lnTo>
                    <a:lnTo>
                      <a:pt x="526002" y="75691"/>
                    </a:lnTo>
                    <a:lnTo>
                      <a:pt x="484292" y="94921"/>
                    </a:lnTo>
                    <a:lnTo>
                      <a:pt x="443822" y="116106"/>
                    </a:lnTo>
                    <a:lnTo>
                      <a:pt x="404660" y="139180"/>
                    </a:lnTo>
                    <a:lnTo>
                      <a:pt x="366875" y="164079"/>
                    </a:lnTo>
                    <a:lnTo>
                      <a:pt x="330534" y="190739"/>
                    </a:lnTo>
                    <a:lnTo>
                      <a:pt x="295707" y="219093"/>
                    </a:lnTo>
                    <a:lnTo>
                      <a:pt x="262461" y="249078"/>
                    </a:lnTo>
                    <a:lnTo>
                      <a:pt x="230865" y="280629"/>
                    </a:lnTo>
                    <a:lnTo>
                      <a:pt x="200986" y="313680"/>
                    </a:lnTo>
                    <a:lnTo>
                      <a:pt x="172894" y="348166"/>
                    </a:lnTo>
                    <a:lnTo>
                      <a:pt x="146657" y="384024"/>
                    </a:lnTo>
                    <a:lnTo>
                      <a:pt x="122343" y="421188"/>
                    </a:lnTo>
                    <a:lnTo>
                      <a:pt x="100020" y="459593"/>
                    </a:lnTo>
                    <a:lnTo>
                      <a:pt x="79757" y="499174"/>
                    </a:lnTo>
                    <a:lnTo>
                      <a:pt x="61622" y="539867"/>
                    </a:lnTo>
                    <a:lnTo>
                      <a:pt x="45683" y="581607"/>
                    </a:lnTo>
                    <a:lnTo>
                      <a:pt x="32009" y="624328"/>
                    </a:lnTo>
                    <a:lnTo>
                      <a:pt x="20668" y="667966"/>
                    </a:lnTo>
                    <a:lnTo>
                      <a:pt x="11728" y="712457"/>
                    </a:lnTo>
                    <a:lnTo>
                      <a:pt x="5258" y="757734"/>
                    </a:lnTo>
                    <a:lnTo>
                      <a:pt x="1325" y="803734"/>
                    </a:lnTo>
                    <a:lnTo>
                      <a:pt x="0" y="850392"/>
                    </a:lnTo>
                    <a:lnTo>
                      <a:pt x="1325" y="897049"/>
                    </a:lnTo>
                    <a:lnTo>
                      <a:pt x="5258" y="943049"/>
                    </a:lnTo>
                    <a:lnTo>
                      <a:pt x="11728" y="988326"/>
                    </a:lnTo>
                    <a:lnTo>
                      <a:pt x="20668" y="1032817"/>
                    </a:lnTo>
                    <a:lnTo>
                      <a:pt x="32009" y="1076455"/>
                    </a:lnTo>
                    <a:lnTo>
                      <a:pt x="45683" y="1119176"/>
                    </a:lnTo>
                    <a:lnTo>
                      <a:pt x="61622" y="1160916"/>
                    </a:lnTo>
                    <a:lnTo>
                      <a:pt x="79757" y="1201609"/>
                    </a:lnTo>
                    <a:lnTo>
                      <a:pt x="100020" y="1241190"/>
                    </a:lnTo>
                    <a:lnTo>
                      <a:pt x="122343" y="1279595"/>
                    </a:lnTo>
                    <a:lnTo>
                      <a:pt x="146657" y="1316759"/>
                    </a:lnTo>
                    <a:lnTo>
                      <a:pt x="172894" y="1352617"/>
                    </a:lnTo>
                    <a:lnTo>
                      <a:pt x="200986" y="1387103"/>
                    </a:lnTo>
                    <a:lnTo>
                      <a:pt x="230865" y="1420154"/>
                    </a:lnTo>
                    <a:lnTo>
                      <a:pt x="262461" y="1451705"/>
                    </a:lnTo>
                    <a:lnTo>
                      <a:pt x="295707" y="1481690"/>
                    </a:lnTo>
                    <a:lnTo>
                      <a:pt x="330534" y="1510044"/>
                    </a:lnTo>
                    <a:lnTo>
                      <a:pt x="366875" y="1536704"/>
                    </a:lnTo>
                    <a:lnTo>
                      <a:pt x="404660" y="1561603"/>
                    </a:lnTo>
                    <a:lnTo>
                      <a:pt x="443822" y="1584677"/>
                    </a:lnTo>
                    <a:lnTo>
                      <a:pt x="484292" y="1605862"/>
                    </a:lnTo>
                    <a:lnTo>
                      <a:pt x="526002" y="1625092"/>
                    </a:lnTo>
                    <a:lnTo>
                      <a:pt x="568883" y="1642303"/>
                    </a:lnTo>
                    <a:lnTo>
                      <a:pt x="612867" y="1657429"/>
                    </a:lnTo>
                    <a:lnTo>
                      <a:pt x="657886" y="1670406"/>
                    </a:lnTo>
                    <a:lnTo>
                      <a:pt x="703871" y="1681169"/>
                    </a:lnTo>
                    <a:lnTo>
                      <a:pt x="750755" y="1689653"/>
                    </a:lnTo>
                    <a:lnTo>
                      <a:pt x="798468" y="1695793"/>
                    </a:lnTo>
                    <a:lnTo>
                      <a:pt x="846943" y="1699525"/>
                    </a:lnTo>
                    <a:lnTo>
                      <a:pt x="896111" y="1700784"/>
                    </a:lnTo>
                    <a:lnTo>
                      <a:pt x="945280" y="1699525"/>
                    </a:lnTo>
                    <a:lnTo>
                      <a:pt x="993755" y="1695793"/>
                    </a:lnTo>
                    <a:lnTo>
                      <a:pt x="1041468" y="1689653"/>
                    </a:lnTo>
                    <a:lnTo>
                      <a:pt x="1088352" y="1681169"/>
                    </a:lnTo>
                    <a:lnTo>
                      <a:pt x="1134337" y="1670406"/>
                    </a:lnTo>
                    <a:lnTo>
                      <a:pt x="1179356" y="1657429"/>
                    </a:lnTo>
                    <a:lnTo>
                      <a:pt x="1223340" y="1642303"/>
                    </a:lnTo>
                    <a:lnTo>
                      <a:pt x="1266221" y="1625092"/>
                    </a:lnTo>
                    <a:lnTo>
                      <a:pt x="1307931" y="1605862"/>
                    </a:lnTo>
                    <a:lnTo>
                      <a:pt x="1348401" y="1584677"/>
                    </a:lnTo>
                    <a:lnTo>
                      <a:pt x="1387563" y="1561603"/>
                    </a:lnTo>
                    <a:lnTo>
                      <a:pt x="1425348" y="1536704"/>
                    </a:lnTo>
                    <a:lnTo>
                      <a:pt x="1461689" y="1510044"/>
                    </a:lnTo>
                    <a:lnTo>
                      <a:pt x="1496516" y="1481690"/>
                    </a:lnTo>
                    <a:lnTo>
                      <a:pt x="1529762" y="1451705"/>
                    </a:lnTo>
                    <a:lnTo>
                      <a:pt x="1561358" y="1420154"/>
                    </a:lnTo>
                    <a:lnTo>
                      <a:pt x="1591237" y="1387103"/>
                    </a:lnTo>
                    <a:lnTo>
                      <a:pt x="1619329" y="1352617"/>
                    </a:lnTo>
                    <a:lnTo>
                      <a:pt x="1645566" y="1316759"/>
                    </a:lnTo>
                    <a:lnTo>
                      <a:pt x="1669880" y="1279595"/>
                    </a:lnTo>
                    <a:lnTo>
                      <a:pt x="1692203" y="1241190"/>
                    </a:lnTo>
                    <a:lnTo>
                      <a:pt x="1712466" y="1201609"/>
                    </a:lnTo>
                    <a:lnTo>
                      <a:pt x="1730601" y="1160916"/>
                    </a:lnTo>
                    <a:lnTo>
                      <a:pt x="1746540" y="1119176"/>
                    </a:lnTo>
                    <a:lnTo>
                      <a:pt x="1760214" y="1076455"/>
                    </a:lnTo>
                    <a:lnTo>
                      <a:pt x="1771555" y="1032817"/>
                    </a:lnTo>
                    <a:lnTo>
                      <a:pt x="1780495" y="988326"/>
                    </a:lnTo>
                    <a:lnTo>
                      <a:pt x="1786965" y="943049"/>
                    </a:lnTo>
                    <a:lnTo>
                      <a:pt x="1790898" y="897049"/>
                    </a:lnTo>
                    <a:lnTo>
                      <a:pt x="1792224" y="850392"/>
                    </a:lnTo>
                    <a:lnTo>
                      <a:pt x="1790898" y="803734"/>
                    </a:lnTo>
                    <a:lnTo>
                      <a:pt x="1786965" y="757734"/>
                    </a:lnTo>
                    <a:lnTo>
                      <a:pt x="1780495" y="712457"/>
                    </a:lnTo>
                    <a:lnTo>
                      <a:pt x="1771555" y="667966"/>
                    </a:lnTo>
                    <a:lnTo>
                      <a:pt x="1760214" y="624328"/>
                    </a:lnTo>
                    <a:lnTo>
                      <a:pt x="1746540" y="581607"/>
                    </a:lnTo>
                    <a:lnTo>
                      <a:pt x="1730601" y="539867"/>
                    </a:lnTo>
                    <a:lnTo>
                      <a:pt x="1712466" y="499174"/>
                    </a:lnTo>
                    <a:lnTo>
                      <a:pt x="1692203" y="459593"/>
                    </a:lnTo>
                    <a:lnTo>
                      <a:pt x="1669880" y="421188"/>
                    </a:lnTo>
                    <a:lnTo>
                      <a:pt x="1645566" y="384024"/>
                    </a:lnTo>
                    <a:lnTo>
                      <a:pt x="1619329" y="348166"/>
                    </a:lnTo>
                    <a:lnTo>
                      <a:pt x="1591237" y="313680"/>
                    </a:lnTo>
                    <a:lnTo>
                      <a:pt x="1561358" y="280629"/>
                    </a:lnTo>
                    <a:lnTo>
                      <a:pt x="1529762" y="249078"/>
                    </a:lnTo>
                    <a:lnTo>
                      <a:pt x="1496516" y="219093"/>
                    </a:lnTo>
                    <a:lnTo>
                      <a:pt x="1461689" y="190739"/>
                    </a:lnTo>
                    <a:lnTo>
                      <a:pt x="1425348" y="164079"/>
                    </a:lnTo>
                    <a:lnTo>
                      <a:pt x="1387563" y="139180"/>
                    </a:lnTo>
                    <a:lnTo>
                      <a:pt x="1348401" y="116106"/>
                    </a:lnTo>
                    <a:lnTo>
                      <a:pt x="1307931" y="94921"/>
                    </a:lnTo>
                    <a:lnTo>
                      <a:pt x="1266221" y="75691"/>
                    </a:lnTo>
                    <a:lnTo>
                      <a:pt x="1223340" y="58480"/>
                    </a:lnTo>
                    <a:lnTo>
                      <a:pt x="1179356" y="43354"/>
                    </a:lnTo>
                    <a:lnTo>
                      <a:pt x="1134337" y="30377"/>
                    </a:lnTo>
                    <a:lnTo>
                      <a:pt x="1088352" y="19614"/>
                    </a:lnTo>
                    <a:lnTo>
                      <a:pt x="1041468" y="11130"/>
                    </a:lnTo>
                    <a:lnTo>
                      <a:pt x="993755" y="4990"/>
                    </a:lnTo>
                    <a:lnTo>
                      <a:pt x="945280" y="1258"/>
                    </a:lnTo>
                    <a:lnTo>
                      <a:pt x="896111" y="0"/>
                    </a:lnTo>
                    <a:close/>
                  </a:path>
                </a:pathLst>
              </a:custGeom>
              <a:solidFill>
                <a:srgbClr val="FFFFFF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40" name="object 10"/>
              <p:cNvSpPr/>
              <p:nvPr/>
            </p:nvSpPr>
            <p:spPr>
              <a:xfrm>
                <a:off x="7248144" y="4134611"/>
                <a:ext cx="1792605" cy="1701164"/>
              </a:xfrm>
              <a:custGeom>
                <a:avLst/>
                <a:gdLst/>
                <a:ahLst/>
                <a:cxnLst/>
                <a:rect l="l" t="t" r="r" b="b"/>
                <a:pathLst>
                  <a:path w="1792604" h="1701164">
                    <a:moveTo>
                      <a:pt x="0" y="850392"/>
                    </a:moveTo>
                    <a:lnTo>
                      <a:pt x="1325" y="897049"/>
                    </a:lnTo>
                    <a:lnTo>
                      <a:pt x="5258" y="943049"/>
                    </a:lnTo>
                    <a:lnTo>
                      <a:pt x="11728" y="988326"/>
                    </a:lnTo>
                    <a:lnTo>
                      <a:pt x="20668" y="1032817"/>
                    </a:lnTo>
                    <a:lnTo>
                      <a:pt x="32009" y="1076455"/>
                    </a:lnTo>
                    <a:lnTo>
                      <a:pt x="45683" y="1119176"/>
                    </a:lnTo>
                    <a:lnTo>
                      <a:pt x="61622" y="1160916"/>
                    </a:lnTo>
                    <a:lnTo>
                      <a:pt x="79757" y="1201609"/>
                    </a:lnTo>
                    <a:lnTo>
                      <a:pt x="100020" y="1241190"/>
                    </a:lnTo>
                    <a:lnTo>
                      <a:pt x="122343" y="1279595"/>
                    </a:lnTo>
                    <a:lnTo>
                      <a:pt x="146657" y="1316759"/>
                    </a:lnTo>
                    <a:lnTo>
                      <a:pt x="172894" y="1352617"/>
                    </a:lnTo>
                    <a:lnTo>
                      <a:pt x="200986" y="1387103"/>
                    </a:lnTo>
                    <a:lnTo>
                      <a:pt x="230865" y="1420154"/>
                    </a:lnTo>
                    <a:lnTo>
                      <a:pt x="262461" y="1451705"/>
                    </a:lnTo>
                    <a:lnTo>
                      <a:pt x="295707" y="1481690"/>
                    </a:lnTo>
                    <a:lnTo>
                      <a:pt x="330534" y="1510044"/>
                    </a:lnTo>
                    <a:lnTo>
                      <a:pt x="366875" y="1536704"/>
                    </a:lnTo>
                    <a:lnTo>
                      <a:pt x="404660" y="1561603"/>
                    </a:lnTo>
                    <a:lnTo>
                      <a:pt x="443822" y="1584677"/>
                    </a:lnTo>
                    <a:lnTo>
                      <a:pt x="484292" y="1605862"/>
                    </a:lnTo>
                    <a:lnTo>
                      <a:pt x="526002" y="1625092"/>
                    </a:lnTo>
                    <a:lnTo>
                      <a:pt x="568883" y="1642303"/>
                    </a:lnTo>
                    <a:lnTo>
                      <a:pt x="612867" y="1657429"/>
                    </a:lnTo>
                    <a:lnTo>
                      <a:pt x="657886" y="1670406"/>
                    </a:lnTo>
                    <a:lnTo>
                      <a:pt x="703871" y="1681169"/>
                    </a:lnTo>
                    <a:lnTo>
                      <a:pt x="750755" y="1689653"/>
                    </a:lnTo>
                    <a:lnTo>
                      <a:pt x="798468" y="1695793"/>
                    </a:lnTo>
                    <a:lnTo>
                      <a:pt x="846943" y="1699525"/>
                    </a:lnTo>
                    <a:lnTo>
                      <a:pt x="896111" y="1700784"/>
                    </a:lnTo>
                    <a:lnTo>
                      <a:pt x="945280" y="1699525"/>
                    </a:lnTo>
                    <a:lnTo>
                      <a:pt x="993755" y="1695793"/>
                    </a:lnTo>
                    <a:lnTo>
                      <a:pt x="1041468" y="1689653"/>
                    </a:lnTo>
                    <a:lnTo>
                      <a:pt x="1088352" y="1681169"/>
                    </a:lnTo>
                    <a:lnTo>
                      <a:pt x="1134337" y="1670406"/>
                    </a:lnTo>
                    <a:lnTo>
                      <a:pt x="1179356" y="1657429"/>
                    </a:lnTo>
                    <a:lnTo>
                      <a:pt x="1223340" y="1642303"/>
                    </a:lnTo>
                    <a:lnTo>
                      <a:pt x="1266221" y="1625092"/>
                    </a:lnTo>
                    <a:lnTo>
                      <a:pt x="1307931" y="1605862"/>
                    </a:lnTo>
                    <a:lnTo>
                      <a:pt x="1348401" y="1584677"/>
                    </a:lnTo>
                    <a:lnTo>
                      <a:pt x="1387563" y="1561603"/>
                    </a:lnTo>
                    <a:lnTo>
                      <a:pt x="1425348" y="1536704"/>
                    </a:lnTo>
                    <a:lnTo>
                      <a:pt x="1461689" y="1510044"/>
                    </a:lnTo>
                    <a:lnTo>
                      <a:pt x="1496516" y="1481690"/>
                    </a:lnTo>
                    <a:lnTo>
                      <a:pt x="1529762" y="1451705"/>
                    </a:lnTo>
                    <a:lnTo>
                      <a:pt x="1561358" y="1420154"/>
                    </a:lnTo>
                    <a:lnTo>
                      <a:pt x="1591237" y="1387103"/>
                    </a:lnTo>
                    <a:lnTo>
                      <a:pt x="1619329" y="1352617"/>
                    </a:lnTo>
                    <a:lnTo>
                      <a:pt x="1645566" y="1316759"/>
                    </a:lnTo>
                    <a:lnTo>
                      <a:pt x="1669880" y="1279595"/>
                    </a:lnTo>
                    <a:lnTo>
                      <a:pt x="1692203" y="1241190"/>
                    </a:lnTo>
                    <a:lnTo>
                      <a:pt x="1712466" y="1201609"/>
                    </a:lnTo>
                    <a:lnTo>
                      <a:pt x="1730601" y="1160916"/>
                    </a:lnTo>
                    <a:lnTo>
                      <a:pt x="1746540" y="1119176"/>
                    </a:lnTo>
                    <a:lnTo>
                      <a:pt x="1760214" y="1076455"/>
                    </a:lnTo>
                    <a:lnTo>
                      <a:pt x="1771555" y="1032817"/>
                    </a:lnTo>
                    <a:lnTo>
                      <a:pt x="1780495" y="988326"/>
                    </a:lnTo>
                    <a:lnTo>
                      <a:pt x="1786965" y="943049"/>
                    </a:lnTo>
                    <a:lnTo>
                      <a:pt x="1790898" y="897049"/>
                    </a:lnTo>
                    <a:lnTo>
                      <a:pt x="1792224" y="850392"/>
                    </a:lnTo>
                    <a:lnTo>
                      <a:pt x="1790898" y="803734"/>
                    </a:lnTo>
                    <a:lnTo>
                      <a:pt x="1786965" y="757734"/>
                    </a:lnTo>
                    <a:lnTo>
                      <a:pt x="1780495" y="712457"/>
                    </a:lnTo>
                    <a:lnTo>
                      <a:pt x="1771555" y="667966"/>
                    </a:lnTo>
                    <a:lnTo>
                      <a:pt x="1760214" y="624328"/>
                    </a:lnTo>
                    <a:lnTo>
                      <a:pt x="1746540" y="581607"/>
                    </a:lnTo>
                    <a:lnTo>
                      <a:pt x="1730601" y="539867"/>
                    </a:lnTo>
                    <a:lnTo>
                      <a:pt x="1712466" y="499174"/>
                    </a:lnTo>
                    <a:lnTo>
                      <a:pt x="1692203" y="459593"/>
                    </a:lnTo>
                    <a:lnTo>
                      <a:pt x="1669880" y="421188"/>
                    </a:lnTo>
                    <a:lnTo>
                      <a:pt x="1645566" y="384024"/>
                    </a:lnTo>
                    <a:lnTo>
                      <a:pt x="1619329" y="348166"/>
                    </a:lnTo>
                    <a:lnTo>
                      <a:pt x="1591237" y="313680"/>
                    </a:lnTo>
                    <a:lnTo>
                      <a:pt x="1561358" y="280629"/>
                    </a:lnTo>
                    <a:lnTo>
                      <a:pt x="1529762" y="249078"/>
                    </a:lnTo>
                    <a:lnTo>
                      <a:pt x="1496516" y="219093"/>
                    </a:lnTo>
                    <a:lnTo>
                      <a:pt x="1461689" y="190739"/>
                    </a:lnTo>
                    <a:lnTo>
                      <a:pt x="1425348" y="164079"/>
                    </a:lnTo>
                    <a:lnTo>
                      <a:pt x="1387563" y="139180"/>
                    </a:lnTo>
                    <a:lnTo>
                      <a:pt x="1348401" y="116106"/>
                    </a:lnTo>
                    <a:lnTo>
                      <a:pt x="1307931" y="94921"/>
                    </a:lnTo>
                    <a:lnTo>
                      <a:pt x="1266221" y="75691"/>
                    </a:lnTo>
                    <a:lnTo>
                      <a:pt x="1223340" y="58480"/>
                    </a:lnTo>
                    <a:lnTo>
                      <a:pt x="1179356" y="43354"/>
                    </a:lnTo>
                    <a:lnTo>
                      <a:pt x="1134337" y="30377"/>
                    </a:lnTo>
                    <a:lnTo>
                      <a:pt x="1088352" y="19614"/>
                    </a:lnTo>
                    <a:lnTo>
                      <a:pt x="1041468" y="11130"/>
                    </a:lnTo>
                    <a:lnTo>
                      <a:pt x="993755" y="4990"/>
                    </a:lnTo>
                    <a:lnTo>
                      <a:pt x="945280" y="1258"/>
                    </a:lnTo>
                    <a:lnTo>
                      <a:pt x="896111" y="0"/>
                    </a:lnTo>
                    <a:lnTo>
                      <a:pt x="846943" y="1258"/>
                    </a:lnTo>
                    <a:lnTo>
                      <a:pt x="798468" y="4990"/>
                    </a:lnTo>
                    <a:lnTo>
                      <a:pt x="750755" y="11130"/>
                    </a:lnTo>
                    <a:lnTo>
                      <a:pt x="703871" y="19614"/>
                    </a:lnTo>
                    <a:lnTo>
                      <a:pt x="657886" y="30377"/>
                    </a:lnTo>
                    <a:lnTo>
                      <a:pt x="612867" y="43354"/>
                    </a:lnTo>
                    <a:lnTo>
                      <a:pt x="568883" y="58480"/>
                    </a:lnTo>
                    <a:lnTo>
                      <a:pt x="526002" y="75691"/>
                    </a:lnTo>
                    <a:lnTo>
                      <a:pt x="484292" y="94921"/>
                    </a:lnTo>
                    <a:lnTo>
                      <a:pt x="443822" y="116106"/>
                    </a:lnTo>
                    <a:lnTo>
                      <a:pt x="404660" y="139180"/>
                    </a:lnTo>
                    <a:lnTo>
                      <a:pt x="366875" y="164079"/>
                    </a:lnTo>
                    <a:lnTo>
                      <a:pt x="330534" y="190739"/>
                    </a:lnTo>
                    <a:lnTo>
                      <a:pt x="295707" y="219093"/>
                    </a:lnTo>
                    <a:lnTo>
                      <a:pt x="262461" y="249078"/>
                    </a:lnTo>
                    <a:lnTo>
                      <a:pt x="230865" y="280629"/>
                    </a:lnTo>
                    <a:lnTo>
                      <a:pt x="200986" y="313680"/>
                    </a:lnTo>
                    <a:lnTo>
                      <a:pt x="172894" y="348166"/>
                    </a:lnTo>
                    <a:lnTo>
                      <a:pt x="146657" y="384024"/>
                    </a:lnTo>
                    <a:lnTo>
                      <a:pt x="122343" y="421188"/>
                    </a:lnTo>
                    <a:lnTo>
                      <a:pt x="100020" y="459593"/>
                    </a:lnTo>
                    <a:lnTo>
                      <a:pt x="79757" y="499174"/>
                    </a:lnTo>
                    <a:lnTo>
                      <a:pt x="61622" y="539867"/>
                    </a:lnTo>
                    <a:lnTo>
                      <a:pt x="45683" y="581607"/>
                    </a:lnTo>
                    <a:lnTo>
                      <a:pt x="32009" y="624328"/>
                    </a:lnTo>
                    <a:lnTo>
                      <a:pt x="20668" y="667966"/>
                    </a:lnTo>
                    <a:lnTo>
                      <a:pt x="11728" y="712457"/>
                    </a:lnTo>
                    <a:lnTo>
                      <a:pt x="5258" y="757734"/>
                    </a:lnTo>
                    <a:lnTo>
                      <a:pt x="1325" y="803734"/>
                    </a:lnTo>
                    <a:lnTo>
                      <a:pt x="0" y="850392"/>
                    </a:lnTo>
                    <a:close/>
                  </a:path>
                </a:pathLst>
              </a:custGeom>
              <a:ln w="12699">
                <a:solidFill>
                  <a:srgbClr val="FF0000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41" name="object 11"/>
              <p:cNvSpPr/>
              <p:nvPr/>
            </p:nvSpPr>
            <p:spPr>
              <a:xfrm>
                <a:off x="7555992" y="4456175"/>
                <a:ext cx="1158240" cy="1129665"/>
              </a:xfrm>
              <a:custGeom>
                <a:avLst/>
                <a:gdLst/>
                <a:ahLst/>
                <a:cxnLst/>
                <a:rect l="l" t="t" r="r" b="b"/>
                <a:pathLst>
                  <a:path w="1158240" h="1129664">
                    <a:moveTo>
                      <a:pt x="579119" y="0"/>
                    </a:moveTo>
                    <a:lnTo>
                      <a:pt x="531630" y="1872"/>
                    </a:lnTo>
                    <a:lnTo>
                      <a:pt x="485196" y="7391"/>
                    </a:lnTo>
                    <a:lnTo>
                      <a:pt x="439968" y="16413"/>
                    </a:lnTo>
                    <a:lnTo>
                      <a:pt x="396093" y="28791"/>
                    </a:lnTo>
                    <a:lnTo>
                      <a:pt x="353722" y="44380"/>
                    </a:lnTo>
                    <a:lnTo>
                      <a:pt x="313004" y="63035"/>
                    </a:lnTo>
                    <a:lnTo>
                      <a:pt x="274087" y="84610"/>
                    </a:lnTo>
                    <a:lnTo>
                      <a:pt x="237122" y="108959"/>
                    </a:lnTo>
                    <a:lnTo>
                      <a:pt x="202256" y="135938"/>
                    </a:lnTo>
                    <a:lnTo>
                      <a:pt x="169640" y="165401"/>
                    </a:lnTo>
                    <a:lnTo>
                      <a:pt x="139422" y="197202"/>
                    </a:lnTo>
                    <a:lnTo>
                      <a:pt x="111751" y="231196"/>
                    </a:lnTo>
                    <a:lnTo>
                      <a:pt x="86778" y="267238"/>
                    </a:lnTo>
                    <a:lnTo>
                      <a:pt x="64650" y="305182"/>
                    </a:lnTo>
                    <a:lnTo>
                      <a:pt x="45517" y="344882"/>
                    </a:lnTo>
                    <a:lnTo>
                      <a:pt x="29529" y="386193"/>
                    </a:lnTo>
                    <a:lnTo>
                      <a:pt x="16833" y="428970"/>
                    </a:lnTo>
                    <a:lnTo>
                      <a:pt x="7581" y="473068"/>
                    </a:lnTo>
                    <a:lnTo>
                      <a:pt x="1920" y="518340"/>
                    </a:lnTo>
                    <a:lnTo>
                      <a:pt x="0" y="564642"/>
                    </a:lnTo>
                    <a:lnTo>
                      <a:pt x="1920" y="610943"/>
                    </a:lnTo>
                    <a:lnTo>
                      <a:pt x="7581" y="656215"/>
                    </a:lnTo>
                    <a:lnTo>
                      <a:pt x="16833" y="700313"/>
                    </a:lnTo>
                    <a:lnTo>
                      <a:pt x="29529" y="743090"/>
                    </a:lnTo>
                    <a:lnTo>
                      <a:pt x="45517" y="784401"/>
                    </a:lnTo>
                    <a:lnTo>
                      <a:pt x="64650" y="824101"/>
                    </a:lnTo>
                    <a:lnTo>
                      <a:pt x="86778" y="862045"/>
                    </a:lnTo>
                    <a:lnTo>
                      <a:pt x="111751" y="898087"/>
                    </a:lnTo>
                    <a:lnTo>
                      <a:pt x="139422" y="932081"/>
                    </a:lnTo>
                    <a:lnTo>
                      <a:pt x="169640" y="963882"/>
                    </a:lnTo>
                    <a:lnTo>
                      <a:pt x="202256" y="993345"/>
                    </a:lnTo>
                    <a:lnTo>
                      <a:pt x="237122" y="1020324"/>
                    </a:lnTo>
                    <a:lnTo>
                      <a:pt x="274087" y="1044673"/>
                    </a:lnTo>
                    <a:lnTo>
                      <a:pt x="313004" y="1066248"/>
                    </a:lnTo>
                    <a:lnTo>
                      <a:pt x="353722" y="1084903"/>
                    </a:lnTo>
                    <a:lnTo>
                      <a:pt x="396093" y="1100492"/>
                    </a:lnTo>
                    <a:lnTo>
                      <a:pt x="439968" y="1112870"/>
                    </a:lnTo>
                    <a:lnTo>
                      <a:pt x="485196" y="1121892"/>
                    </a:lnTo>
                    <a:lnTo>
                      <a:pt x="531630" y="1127411"/>
                    </a:lnTo>
                    <a:lnTo>
                      <a:pt x="579119" y="1129284"/>
                    </a:lnTo>
                    <a:lnTo>
                      <a:pt x="626609" y="1127411"/>
                    </a:lnTo>
                    <a:lnTo>
                      <a:pt x="673043" y="1121892"/>
                    </a:lnTo>
                    <a:lnTo>
                      <a:pt x="718271" y="1112870"/>
                    </a:lnTo>
                    <a:lnTo>
                      <a:pt x="762146" y="1100492"/>
                    </a:lnTo>
                    <a:lnTo>
                      <a:pt x="804517" y="1084903"/>
                    </a:lnTo>
                    <a:lnTo>
                      <a:pt x="845235" y="1066248"/>
                    </a:lnTo>
                    <a:lnTo>
                      <a:pt x="884152" y="1044673"/>
                    </a:lnTo>
                    <a:lnTo>
                      <a:pt x="921117" y="1020324"/>
                    </a:lnTo>
                    <a:lnTo>
                      <a:pt x="955983" y="993345"/>
                    </a:lnTo>
                    <a:lnTo>
                      <a:pt x="988599" y="963882"/>
                    </a:lnTo>
                    <a:lnTo>
                      <a:pt x="1018817" y="932081"/>
                    </a:lnTo>
                    <a:lnTo>
                      <a:pt x="1046488" y="898087"/>
                    </a:lnTo>
                    <a:lnTo>
                      <a:pt x="1071461" y="862045"/>
                    </a:lnTo>
                    <a:lnTo>
                      <a:pt x="1093589" y="824101"/>
                    </a:lnTo>
                    <a:lnTo>
                      <a:pt x="1112722" y="784401"/>
                    </a:lnTo>
                    <a:lnTo>
                      <a:pt x="1128710" y="743090"/>
                    </a:lnTo>
                    <a:lnTo>
                      <a:pt x="1141406" y="700313"/>
                    </a:lnTo>
                    <a:lnTo>
                      <a:pt x="1150658" y="656215"/>
                    </a:lnTo>
                    <a:lnTo>
                      <a:pt x="1156319" y="610943"/>
                    </a:lnTo>
                    <a:lnTo>
                      <a:pt x="1158239" y="564642"/>
                    </a:lnTo>
                    <a:lnTo>
                      <a:pt x="1156319" y="518340"/>
                    </a:lnTo>
                    <a:lnTo>
                      <a:pt x="1150658" y="473068"/>
                    </a:lnTo>
                    <a:lnTo>
                      <a:pt x="1141406" y="428970"/>
                    </a:lnTo>
                    <a:lnTo>
                      <a:pt x="1128710" y="386193"/>
                    </a:lnTo>
                    <a:lnTo>
                      <a:pt x="1112722" y="344882"/>
                    </a:lnTo>
                    <a:lnTo>
                      <a:pt x="1093589" y="305182"/>
                    </a:lnTo>
                    <a:lnTo>
                      <a:pt x="1071461" y="267238"/>
                    </a:lnTo>
                    <a:lnTo>
                      <a:pt x="1046488" y="231196"/>
                    </a:lnTo>
                    <a:lnTo>
                      <a:pt x="1018817" y="197202"/>
                    </a:lnTo>
                    <a:lnTo>
                      <a:pt x="988599" y="165401"/>
                    </a:lnTo>
                    <a:lnTo>
                      <a:pt x="955983" y="135938"/>
                    </a:lnTo>
                    <a:lnTo>
                      <a:pt x="921117" y="108959"/>
                    </a:lnTo>
                    <a:lnTo>
                      <a:pt x="884152" y="84610"/>
                    </a:lnTo>
                    <a:lnTo>
                      <a:pt x="845235" y="63035"/>
                    </a:lnTo>
                    <a:lnTo>
                      <a:pt x="804517" y="44380"/>
                    </a:lnTo>
                    <a:lnTo>
                      <a:pt x="762146" y="28791"/>
                    </a:lnTo>
                    <a:lnTo>
                      <a:pt x="718271" y="16413"/>
                    </a:lnTo>
                    <a:lnTo>
                      <a:pt x="673043" y="7391"/>
                    </a:lnTo>
                    <a:lnTo>
                      <a:pt x="626609" y="1872"/>
                    </a:lnTo>
                    <a:lnTo>
                      <a:pt x="579119" y="0"/>
                    </a:lnTo>
                    <a:close/>
                  </a:path>
                </a:pathLst>
              </a:custGeom>
              <a:solidFill>
                <a:srgbClr val="FFFFFF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42" name="object 12"/>
              <p:cNvSpPr/>
              <p:nvPr/>
            </p:nvSpPr>
            <p:spPr>
              <a:xfrm>
                <a:off x="7555992" y="4456175"/>
                <a:ext cx="1158240" cy="1129665"/>
              </a:xfrm>
              <a:custGeom>
                <a:avLst/>
                <a:gdLst/>
                <a:ahLst/>
                <a:cxnLst/>
                <a:rect l="l" t="t" r="r" b="b"/>
                <a:pathLst>
                  <a:path w="1158240" h="1129664">
                    <a:moveTo>
                      <a:pt x="0" y="564642"/>
                    </a:moveTo>
                    <a:lnTo>
                      <a:pt x="1920" y="518340"/>
                    </a:lnTo>
                    <a:lnTo>
                      <a:pt x="7581" y="473068"/>
                    </a:lnTo>
                    <a:lnTo>
                      <a:pt x="16833" y="428970"/>
                    </a:lnTo>
                    <a:lnTo>
                      <a:pt x="29529" y="386193"/>
                    </a:lnTo>
                    <a:lnTo>
                      <a:pt x="45517" y="344882"/>
                    </a:lnTo>
                    <a:lnTo>
                      <a:pt x="64650" y="305182"/>
                    </a:lnTo>
                    <a:lnTo>
                      <a:pt x="86778" y="267238"/>
                    </a:lnTo>
                    <a:lnTo>
                      <a:pt x="111751" y="231196"/>
                    </a:lnTo>
                    <a:lnTo>
                      <a:pt x="139422" y="197202"/>
                    </a:lnTo>
                    <a:lnTo>
                      <a:pt x="169640" y="165401"/>
                    </a:lnTo>
                    <a:lnTo>
                      <a:pt x="202256" y="135938"/>
                    </a:lnTo>
                    <a:lnTo>
                      <a:pt x="237122" y="108959"/>
                    </a:lnTo>
                    <a:lnTo>
                      <a:pt x="274087" y="84610"/>
                    </a:lnTo>
                    <a:lnTo>
                      <a:pt x="313004" y="63035"/>
                    </a:lnTo>
                    <a:lnTo>
                      <a:pt x="353722" y="44380"/>
                    </a:lnTo>
                    <a:lnTo>
                      <a:pt x="396093" y="28791"/>
                    </a:lnTo>
                    <a:lnTo>
                      <a:pt x="439968" y="16413"/>
                    </a:lnTo>
                    <a:lnTo>
                      <a:pt x="485196" y="7391"/>
                    </a:lnTo>
                    <a:lnTo>
                      <a:pt x="531630" y="1872"/>
                    </a:lnTo>
                    <a:lnTo>
                      <a:pt x="579119" y="0"/>
                    </a:lnTo>
                    <a:lnTo>
                      <a:pt x="626609" y="1872"/>
                    </a:lnTo>
                    <a:lnTo>
                      <a:pt x="673043" y="7391"/>
                    </a:lnTo>
                    <a:lnTo>
                      <a:pt x="718271" y="16413"/>
                    </a:lnTo>
                    <a:lnTo>
                      <a:pt x="762146" y="28791"/>
                    </a:lnTo>
                    <a:lnTo>
                      <a:pt x="804517" y="44380"/>
                    </a:lnTo>
                    <a:lnTo>
                      <a:pt x="845235" y="63035"/>
                    </a:lnTo>
                    <a:lnTo>
                      <a:pt x="884152" y="84610"/>
                    </a:lnTo>
                    <a:lnTo>
                      <a:pt x="921117" y="108959"/>
                    </a:lnTo>
                    <a:lnTo>
                      <a:pt x="955983" y="135938"/>
                    </a:lnTo>
                    <a:lnTo>
                      <a:pt x="988599" y="165401"/>
                    </a:lnTo>
                    <a:lnTo>
                      <a:pt x="1018817" y="197202"/>
                    </a:lnTo>
                    <a:lnTo>
                      <a:pt x="1046488" y="231196"/>
                    </a:lnTo>
                    <a:lnTo>
                      <a:pt x="1071461" y="267238"/>
                    </a:lnTo>
                    <a:lnTo>
                      <a:pt x="1093589" y="305182"/>
                    </a:lnTo>
                    <a:lnTo>
                      <a:pt x="1112722" y="344882"/>
                    </a:lnTo>
                    <a:lnTo>
                      <a:pt x="1128710" y="386193"/>
                    </a:lnTo>
                    <a:lnTo>
                      <a:pt x="1141406" y="428970"/>
                    </a:lnTo>
                    <a:lnTo>
                      <a:pt x="1150658" y="473068"/>
                    </a:lnTo>
                    <a:lnTo>
                      <a:pt x="1156319" y="518340"/>
                    </a:lnTo>
                    <a:lnTo>
                      <a:pt x="1158239" y="564642"/>
                    </a:lnTo>
                    <a:lnTo>
                      <a:pt x="1156319" y="610943"/>
                    </a:lnTo>
                    <a:lnTo>
                      <a:pt x="1150658" y="656215"/>
                    </a:lnTo>
                    <a:lnTo>
                      <a:pt x="1141406" y="700313"/>
                    </a:lnTo>
                    <a:lnTo>
                      <a:pt x="1128710" y="743090"/>
                    </a:lnTo>
                    <a:lnTo>
                      <a:pt x="1112722" y="784401"/>
                    </a:lnTo>
                    <a:lnTo>
                      <a:pt x="1093589" y="824101"/>
                    </a:lnTo>
                    <a:lnTo>
                      <a:pt x="1071461" y="862045"/>
                    </a:lnTo>
                    <a:lnTo>
                      <a:pt x="1046488" y="898087"/>
                    </a:lnTo>
                    <a:lnTo>
                      <a:pt x="1018817" y="932081"/>
                    </a:lnTo>
                    <a:lnTo>
                      <a:pt x="988599" y="963882"/>
                    </a:lnTo>
                    <a:lnTo>
                      <a:pt x="955983" y="993345"/>
                    </a:lnTo>
                    <a:lnTo>
                      <a:pt x="921117" y="1020324"/>
                    </a:lnTo>
                    <a:lnTo>
                      <a:pt x="884152" y="1044673"/>
                    </a:lnTo>
                    <a:lnTo>
                      <a:pt x="845235" y="1066248"/>
                    </a:lnTo>
                    <a:lnTo>
                      <a:pt x="804517" y="1084903"/>
                    </a:lnTo>
                    <a:lnTo>
                      <a:pt x="762146" y="1100492"/>
                    </a:lnTo>
                    <a:lnTo>
                      <a:pt x="718271" y="1112870"/>
                    </a:lnTo>
                    <a:lnTo>
                      <a:pt x="673043" y="1121892"/>
                    </a:lnTo>
                    <a:lnTo>
                      <a:pt x="626609" y="1127411"/>
                    </a:lnTo>
                    <a:lnTo>
                      <a:pt x="579119" y="1129284"/>
                    </a:lnTo>
                    <a:lnTo>
                      <a:pt x="531630" y="1127411"/>
                    </a:lnTo>
                    <a:lnTo>
                      <a:pt x="485196" y="1121892"/>
                    </a:lnTo>
                    <a:lnTo>
                      <a:pt x="439968" y="1112870"/>
                    </a:lnTo>
                    <a:lnTo>
                      <a:pt x="396093" y="1100492"/>
                    </a:lnTo>
                    <a:lnTo>
                      <a:pt x="353722" y="1084903"/>
                    </a:lnTo>
                    <a:lnTo>
                      <a:pt x="313004" y="1066248"/>
                    </a:lnTo>
                    <a:lnTo>
                      <a:pt x="274087" y="1044673"/>
                    </a:lnTo>
                    <a:lnTo>
                      <a:pt x="237122" y="1020324"/>
                    </a:lnTo>
                    <a:lnTo>
                      <a:pt x="202256" y="993345"/>
                    </a:lnTo>
                    <a:lnTo>
                      <a:pt x="169640" y="963882"/>
                    </a:lnTo>
                    <a:lnTo>
                      <a:pt x="139422" y="932081"/>
                    </a:lnTo>
                    <a:lnTo>
                      <a:pt x="111751" y="898087"/>
                    </a:lnTo>
                    <a:lnTo>
                      <a:pt x="86778" y="862045"/>
                    </a:lnTo>
                    <a:lnTo>
                      <a:pt x="64650" y="824101"/>
                    </a:lnTo>
                    <a:lnTo>
                      <a:pt x="45517" y="784401"/>
                    </a:lnTo>
                    <a:lnTo>
                      <a:pt x="29529" y="743090"/>
                    </a:lnTo>
                    <a:lnTo>
                      <a:pt x="16833" y="700313"/>
                    </a:lnTo>
                    <a:lnTo>
                      <a:pt x="7581" y="656215"/>
                    </a:lnTo>
                    <a:lnTo>
                      <a:pt x="1920" y="610943"/>
                    </a:lnTo>
                    <a:lnTo>
                      <a:pt x="0" y="564642"/>
                    </a:lnTo>
                    <a:close/>
                  </a:path>
                </a:pathLst>
              </a:custGeom>
              <a:ln w="12700">
                <a:solidFill>
                  <a:srgbClr val="FF0000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43" name="object 13"/>
              <p:cNvSpPr/>
              <p:nvPr/>
            </p:nvSpPr>
            <p:spPr>
              <a:xfrm>
                <a:off x="7795260" y="4686299"/>
                <a:ext cx="620395" cy="608330"/>
              </a:xfrm>
              <a:custGeom>
                <a:avLst/>
                <a:gdLst/>
                <a:ahLst/>
                <a:cxnLst/>
                <a:rect l="l" t="t" r="r" b="b"/>
                <a:pathLst>
                  <a:path w="620395" h="608329">
                    <a:moveTo>
                      <a:pt x="310134" y="0"/>
                    </a:moveTo>
                    <a:lnTo>
                      <a:pt x="264295" y="3297"/>
                    </a:lnTo>
                    <a:lnTo>
                      <a:pt x="220548" y="12874"/>
                    </a:lnTo>
                    <a:lnTo>
                      <a:pt x="179371" y="28261"/>
                    </a:lnTo>
                    <a:lnTo>
                      <a:pt x="141244" y="48987"/>
                    </a:lnTo>
                    <a:lnTo>
                      <a:pt x="106646" y="74582"/>
                    </a:lnTo>
                    <a:lnTo>
                      <a:pt x="76056" y="104575"/>
                    </a:lnTo>
                    <a:lnTo>
                      <a:pt x="49954" y="138495"/>
                    </a:lnTo>
                    <a:lnTo>
                      <a:pt x="28818" y="175872"/>
                    </a:lnTo>
                    <a:lnTo>
                      <a:pt x="13127" y="216235"/>
                    </a:lnTo>
                    <a:lnTo>
                      <a:pt x="3361" y="259114"/>
                    </a:lnTo>
                    <a:lnTo>
                      <a:pt x="0" y="304038"/>
                    </a:lnTo>
                    <a:lnTo>
                      <a:pt x="3361" y="348961"/>
                    </a:lnTo>
                    <a:lnTo>
                      <a:pt x="13127" y="391840"/>
                    </a:lnTo>
                    <a:lnTo>
                      <a:pt x="28818" y="432203"/>
                    </a:lnTo>
                    <a:lnTo>
                      <a:pt x="49954" y="469580"/>
                    </a:lnTo>
                    <a:lnTo>
                      <a:pt x="76056" y="503500"/>
                    </a:lnTo>
                    <a:lnTo>
                      <a:pt x="106646" y="533493"/>
                    </a:lnTo>
                    <a:lnTo>
                      <a:pt x="141244" y="559088"/>
                    </a:lnTo>
                    <a:lnTo>
                      <a:pt x="179371" y="579814"/>
                    </a:lnTo>
                    <a:lnTo>
                      <a:pt x="220548" y="595201"/>
                    </a:lnTo>
                    <a:lnTo>
                      <a:pt x="264295" y="604778"/>
                    </a:lnTo>
                    <a:lnTo>
                      <a:pt x="310134" y="608076"/>
                    </a:lnTo>
                    <a:lnTo>
                      <a:pt x="355972" y="604778"/>
                    </a:lnTo>
                    <a:lnTo>
                      <a:pt x="399719" y="595201"/>
                    </a:lnTo>
                    <a:lnTo>
                      <a:pt x="440896" y="579814"/>
                    </a:lnTo>
                    <a:lnTo>
                      <a:pt x="479023" y="559088"/>
                    </a:lnTo>
                    <a:lnTo>
                      <a:pt x="513621" y="533493"/>
                    </a:lnTo>
                    <a:lnTo>
                      <a:pt x="544211" y="503500"/>
                    </a:lnTo>
                    <a:lnTo>
                      <a:pt x="570313" y="469580"/>
                    </a:lnTo>
                    <a:lnTo>
                      <a:pt x="591449" y="432203"/>
                    </a:lnTo>
                    <a:lnTo>
                      <a:pt x="607140" y="391840"/>
                    </a:lnTo>
                    <a:lnTo>
                      <a:pt x="616906" y="348961"/>
                    </a:lnTo>
                    <a:lnTo>
                      <a:pt x="620268" y="304038"/>
                    </a:lnTo>
                    <a:lnTo>
                      <a:pt x="616906" y="259114"/>
                    </a:lnTo>
                    <a:lnTo>
                      <a:pt x="607140" y="216235"/>
                    </a:lnTo>
                    <a:lnTo>
                      <a:pt x="591449" y="175872"/>
                    </a:lnTo>
                    <a:lnTo>
                      <a:pt x="570313" y="138495"/>
                    </a:lnTo>
                    <a:lnTo>
                      <a:pt x="544211" y="104575"/>
                    </a:lnTo>
                    <a:lnTo>
                      <a:pt x="513621" y="74582"/>
                    </a:lnTo>
                    <a:lnTo>
                      <a:pt x="479023" y="48987"/>
                    </a:lnTo>
                    <a:lnTo>
                      <a:pt x="440896" y="28261"/>
                    </a:lnTo>
                    <a:lnTo>
                      <a:pt x="399719" y="12874"/>
                    </a:lnTo>
                    <a:lnTo>
                      <a:pt x="355972" y="3297"/>
                    </a:lnTo>
                    <a:lnTo>
                      <a:pt x="310134" y="0"/>
                    </a:lnTo>
                    <a:close/>
                  </a:path>
                </a:pathLst>
              </a:custGeom>
              <a:solidFill>
                <a:srgbClr val="FFFFFF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44" name="object 14"/>
              <p:cNvSpPr/>
              <p:nvPr/>
            </p:nvSpPr>
            <p:spPr>
              <a:xfrm>
                <a:off x="7795260" y="4686299"/>
                <a:ext cx="620395" cy="608330"/>
              </a:xfrm>
              <a:custGeom>
                <a:avLst/>
                <a:gdLst/>
                <a:ahLst/>
                <a:cxnLst/>
                <a:rect l="l" t="t" r="r" b="b"/>
                <a:pathLst>
                  <a:path w="620395" h="608329">
                    <a:moveTo>
                      <a:pt x="0" y="304038"/>
                    </a:moveTo>
                    <a:lnTo>
                      <a:pt x="3361" y="259114"/>
                    </a:lnTo>
                    <a:lnTo>
                      <a:pt x="13127" y="216235"/>
                    </a:lnTo>
                    <a:lnTo>
                      <a:pt x="28818" y="175872"/>
                    </a:lnTo>
                    <a:lnTo>
                      <a:pt x="49954" y="138495"/>
                    </a:lnTo>
                    <a:lnTo>
                      <a:pt x="76056" y="104575"/>
                    </a:lnTo>
                    <a:lnTo>
                      <a:pt x="106646" y="74582"/>
                    </a:lnTo>
                    <a:lnTo>
                      <a:pt x="141244" y="48987"/>
                    </a:lnTo>
                    <a:lnTo>
                      <a:pt x="179371" y="28261"/>
                    </a:lnTo>
                    <a:lnTo>
                      <a:pt x="220548" y="12874"/>
                    </a:lnTo>
                    <a:lnTo>
                      <a:pt x="264295" y="3297"/>
                    </a:lnTo>
                    <a:lnTo>
                      <a:pt x="310134" y="0"/>
                    </a:lnTo>
                    <a:lnTo>
                      <a:pt x="355972" y="3297"/>
                    </a:lnTo>
                    <a:lnTo>
                      <a:pt x="399719" y="12874"/>
                    </a:lnTo>
                    <a:lnTo>
                      <a:pt x="440896" y="28261"/>
                    </a:lnTo>
                    <a:lnTo>
                      <a:pt x="479023" y="48987"/>
                    </a:lnTo>
                    <a:lnTo>
                      <a:pt x="513621" y="74582"/>
                    </a:lnTo>
                    <a:lnTo>
                      <a:pt x="544211" y="104575"/>
                    </a:lnTo>
                    <a:lnTo>
                      <a:pt x="570313" y="138495"/>
                    </a:lnTo>
                    <a:lnTo>
                      <a:pt x="591449" y="175872"/>
                    </a:lnTo>
                    <a:lnTo>
                      <a:pt x="607140" y="216235"/>
                    </a:lnTo>
                    <a:lnTo>
                      <a:pt x="616906" y="259114"/>
                    </a:lnTo>
                    <a:lnTo>
                      <a:pt x="620268" y="304038"/>
                    </a:lnTo>
                    <a:lnTo>
                      <a:pt x="616906" y="348961"/>
                    </a:lnTo>
                    <a:lnTo>
                      <a:pt x="607140" y="391840"/>
                    </a:lnTo>
                    <a:lnTo>
                      <a:pt x="591449" y="432203"/>
                    </a:lnTo>
                    <a:lnTo>
                      <a:pt x="570313" y="469580"/>
                    </a:lnTo>
                    <a:lnTo>
                      <a:pt x="544211" y="503500"/>
                    </a:lnTo>
                    <a:lnTo>
                      <a:pt x="513621" y="533493"/>
                    </a:lnTo>
                    <a:lnTo>
                      <a:pt x="479023" y="559088"/>
                    </a:lnTo>
                    <a:lnTo>
                      <a:pt x="440896" y="579814"/>
                    </a:lnTo>
                    <a:lnTo>
                      <a:pt x="399719" y="595201"/>
                    </a:lnTo>
                    <a:lnTo>
                      <a:pt x="355972" y="604778"/>
                    </a:lnTo>
                    <a:lnTo>
                      <a:pt x="310134" y="608076"/>
                    </a:lnTo>
                    <a:lnTo>
                      <a:pt x="264295" y="604778"/>
                    </a:lnTo>
                    <a:lnTo>
                      <a:pt x="220548" y="595201"/>
                    </a:lnTo>
                    <a:lnTo>
                      <a:pt x="179371" y="579814"/>
                    </a:lnTo>
                    <a:lnTo>
                      <a:pt x="141244" y="559088"/>
                    </a:lnTo>
                    <a:lnTo>
                      <a:pt x="106646" y="533493"/>
                    </a:lnTo>
                    <a:lnTo>
                      <a:pt x="76056" y="503500"/>
                    </a:lnTo>
                    <a:lnTo>
                      <a:pt x="49954" y="469580"/>
                    </a:lnTo>
                    <a:lnTo>
                      <a:pt x="28818" y="432203"/>
                    </a:lnTo>
                    <a:lnTo>
                      <a:pt x="13127" y="391840"/>
                    </a:lnTo>
                    <a:lnTo>
                      <a:pt x="3361" y="348961"/>
                    </a:lnTo>
                    <a:lnTo>
                      <a:pt x="0" y="304038"/>
                    </a:lnTo>
                    <a:close/>
                  </a:path>
                </a:pathLst>
              </a:custGeom>
              <a:ln w="12700">
                <a:solidFill>
                  <a:srgbClr val="FF0000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45" name="object 15"/>
              <p:cNvSpPr/>
              <p:nvPr/>
            </p:nvSpPr>
            <p:spPr>
              <a:xfrm>
                <a:off x="7292213" y="5205983"/>
                <a:ext cx="593725" cy="513715"/>
              </a:xfrm>
              <a:custGeom>
                <a:avLst/>
                <a:gdLst/>
                <a:ahLst/>
                <a:cxnLst/>
                <a:rect l="l" t="t" r="r" b="b"/>
                <a:pathLst>
                  <a:path w="593725" h="513714">
                    <a:moveTo>
                      <a:pt x="217932" y="381000"/>
                    </a:moveTo>
                    <a:lnTo>
                      <a:pt x="132969" y="386994"/>
                    </a:lnTo>
                    <a:lnTo>
                      <a:pt x="149136" y="414299"/>
                    </a:lnTo>
                    <a:lnTo>
                      <a:pt x="0" y="502564"/>
                    </a:lnTo>
                    <a:lnTo>
                      <a:pt x="6350" y="513499"/>
                    </a:lnTo>
                    <a:lnTo>
                      <a:pt x="155613" y="425234"/>
                    </a:lnTo>
                    <a:lnTo>
                      <a:pt x="171831" y="452589"/>
                    </a:lnTo>
                    <a:lnTo>
                      <a:pt x="200634" y="407860"/>
                    </a:lnTo>
                    <a:lnTo>
                      <a:pt x="217932" y="381000"/>
                    </a:lnTo>
                    <a:close/>
                  </a:path>
                  <a:path w="593725" h="513714">
                    <a:moveTo>
                      <a:pt x="593598" y="0"/>
                    </a:moveTo>
                    <a:lnTo>
                      <a:pt x="512572" y="26416"/>
                    </a:lnTo>
                    <a:lnTo>
                      <a:pt x="534885" y="49060"/>
                    </a:lnTo>
                    <a:lnTo>
                      <a:pt x="394970" y="187071"/>
                    </a:lnTo>
                    <a:lnTo>
                      <a:pt x="398754" y="190919"/>
                    </a:lnTo>
                    <a:lnTo>
                      <a:pt x="319659" y="219075"/>
                    </a:lnTo>
                    <a:lnTo>
                      <a:pt x="342569" y="241096"/>
                    </a:lnTo>
                    <a:lnTo>
                      <a:pt x="213487" y="375539"/>
                    </a:lnTo>
                    <a:lnTo>
                      <a:pt x="222631" y="384314"/>
                    </a:lnTo>
                    <a:lnTo>
                      <a:pt x="351701" y="249872"/>
                    </a:lnTo>
                    <a:lnTo>
                      <a:pt x="374650" y="271907"/>
                    </a:lnTo>
                    <a:lnTo>
                      <a:pt x="387057" y="231902"/>
                    </a:lnTo>
                    <a:lnTo>
                      <a:pt x="399542" y="191719"/>
                    </a:lnTo>
                    <a:lnTo>
                      <a:pt x="403860" y="196088"/>
                    </a:lnTo>
                    <a:lnTo>
                      <a:pt x="543775" y="58077"/>
                    </a:lnTo>
                    <a:lnTo>
                      <a:pt x="566039" y="80645"/>
                    </a:lnTo>
                    <a:lnTo>
                      <a:pt x="579882" y="40132"/>
                    </a:lnTo>
                    <a:lnTo>
                      <a:pt x="593598" y="0"/>
                    </a:lnTo>
                    <a:close/>
                  </a:path>
                </a:pathLst>
              </a:custGeom>
              <a:solidFill>
                <a:srgbClr val="292988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</p:grpSp>
        <p:sp>
          <p:nvSpPr>
            <p:cNvPr id="31" name="object 17"/>
            <p:cNvSpPr txBox="1"/>
            <p:nvPr/>
          </p:nvSpPr>
          <p:spPr>
            <a:xfrm>
              <a:off x="8813038" y="6249415"/>
              <a:ext cx="412750" cy="391160"/>
            </a:xfrm>
            <a:prstGeom prst="rect">
              <a:avLst/>
            </a:prstGeom>
          </p:spPr>
          <p:txBody>
            <a:bodyPr vert="horz" wrap="square" lIns="0" tIns="12700" rIns="0" bIns="0" rtlCol="0">
              <a:spAutoFit/>
            </a:bodyPr>
            <a:lstStyle/>
            <a:p>
              <a:pPr marL="38100">
                <a:lnSpc>
                  <a:spcPct val="100000"/>
                </a:lnSpc>
                <a:spcBef>
                  <a:spcPts val="100"/>
                </a:spcBef>
              </a:pPr>
              <a:r>
                <a:rPr sz="2400" spc="-25" dirty="0">
                  <a:latin typeface="Cambria Math" panose="02040503050406030204"/>
                  <a:cs typeface="Cambria Math" panose="02040503050406030204"/>
                </a:rPr>
                <a:t>𝑤</a:t>
              </a:r>
              <a:r>
                <a:rPr sz="2625" spc="-37" baseline="-16000" dirty="0">
                  <a:latin typeface="Cambria Math" panose="02040503050406030204"/>
                  <a:cs typeface="Cambria Math" panose="02040503050406030204"/>
                </a:rPr>
                <a:t>1</a:t>
              </a:r>
              <a:endParaRPr sz="2625" baseline="-16000">
                <a:latin typeface="Cambria Math" panose="02040503050406030204"/>
                <a:cs typeface="Cambria Math" panose="02040503050406030204"/>
              </a:endParaRPr>
            </a:p>
          </p:txBody>
        </p:sp>
        <p:sp>
          <p:nvSpPr>
            <p:cNvPr id="32" name="object 18"/>
            <p:cNvSpPr txBox="1"/>
            <p:nvPr/>
          </p:nvSpPr>
          <p:spPr>
            <a:xfrm>
              <a:off x="5669915" y="4065270"/>
              <a:ext cx="420370" cy="391160"/>
            </a:xfrm>
            <a:prstGeom prst="rect">
              <a:avLst/>
            </a:prstGeom>
          </p:spPr>
          <p:txBody>
            <a:bodyPr vert="horz" wrap="square" lIns="0" tIns="12700" rIns="0" bIns="0" rtlCol="0">
              <a:spAutoFit/>
            </a:bodyPr>
            <a:lstStyle/>
            <a:p>
              <a:pPr marL="38100">
                <a:lnSpc>
                  <a:spcPct val="100000"/>
                </a:lnSpc>
                <a:spcBef>
                  <a:spcPts val="100"/>
                </a:spcBef>
              </a:pPr>
              <a:r>
                <a:rPr sz="2400" spc="-25" dirty="0">
                  <a:latin typeface="Cambria Math" panose="02040503050406030204"/>
                  <a:cs typeface="Cambria Math" panose="02040503050406030204"/>
                </a:rPr>
                <a:t>𝑤</a:t>
              </a:r>
              <a:r>
                <a:rPr sz="2625" spc="-37" baseline="-16000" dirty="0">
                  <a:latin typeface="Cambria Math" panose="02040503050406030204"/>
                  <a:cs typeface="Cambria Math" panose="02040503050406030204"/>
                </a:rPr>
                <a:t>2</a:t>
              </a:r>
              <a:endParaRPr sz="2625" baseline="-16000">
                <a:latin typeface="Cambria Math" panose="02040503050406030204"/>
                <a:cs typeface="Cambria Math" panose="02040503050406030204"/>
              </a:endParaRPr>
            </a:p>
          </p:txBody>
        </p:sp>
        <p:sp>
          <p:nvSpPr>
            <p:cNvPr id="33" name="object 19"/>
            <p:cNvSpPr txBox="1"/>
            <p:nvPr/>
          </p:nvSpPr>
          <p:spPr>
            <a:xfrm>
              <a:off x="6587490" y="5629147"/>
              <a:ext cx="535305" cy="330835"/>
            </a:xfrm>
            <a:prstGeom prst="rect">
              <a:avLst/>
            </a:prstGeom>
          </p:spPr>
          <p:txBody>
            <a:bodyPr vert="horz" wrap="square" lIns="0" tIns="12700" rIns="0" bIns="0" rtlCol="0">
              <a:spAutoFit/>
            </a:bodyPr>
            <a:lstStyle/>
            <a:p>
              <a:pPr marL="12700">
                <a:lnSpc>
                  <a:spcPct val="100000"/>
                </a:lnSpc>
                <a:spcBef>
                  <a:spcPts val="100"/>
                </a:spcBef>
              </a:pPr>
              <a:r>
                <a:rPr sz="2000" b="1" spc="-25" dirty="0">
                  <a:solidFill>
                    <a:srgbClr val="0066CC"/>
                  </a:solidFill>
                  <a:latin typeface="微软雅黑" panose="020B0503020204020204" pitchFamily="34" charset="-122"/>
                  <a:cs typeface="微软雅黑" panose="020B0503020204020204" pitchFamily="34" charset="-122"/>
                </a:rPr>
                <a:t>梯度</a:t>
              </a:r>
              <a:endParaRPr sz="2000">
                <a:latin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694104" y="3068810"/>
            <a:ext cx="3727293" cy="3250813"/>
            <a:chOff x="1179933" y="3429000"/>
            <a:chExt cx="3727293" cy="3250813"/>
          </a:xfrm>
        </p:grpSpPr>
        <p:grpSp>
          <p:nvGrpSpPr>
            <p:cNvPr id="47" name="组合 46"/>
            <p:cNvGrpSpPr/>
            <p:nvPr/>
          </p:nvGrpSpPr>
          <p:grpSpPr>
            <a:xfrm>
              <a:off x="1179933" y="3429000"/>
              <a:ext cx="3727293" cy="3250813"/>
              <a:chOff x="359663" y="3218433"/>
              <a:chExt cx="4014978" cy="3501721"/>
            </a:xfrm>
          </p:grpSpPr>
          <p:grpSp>
            <p:nvGrpSpPr>
              <p:cNvPr id="49" name="object 20"/>
              <p:cNvGrpSpPr/>
              <p:nvPr/>
            </p:nvGrpSpPr>
            <p:grpSpPr>
              <a:xfrm>
                <a:off x="850391" y="3218433"/>
                <a:ext cx="3524250" cy="3166745"/>
                <a:chOff x="850391" y="3218433"/>
                <a:chExt cx="3524250" cy="3166745"/>
              </a:xfrm>
            </p:grpSpPr>
            <p:sp>
              <p:nvSpPr>
                <p:cNvPr id="52" name="object 21"/>
                <p:cNvSpPr/>
                <p:nvPr/>
              </p:nvSpPr>
              <p:spPr>
                <a:xfrm>
                  <a:off x="1874519" y="3224783"/>
                  <a:ext cx="1530350" cy="28956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30350" h="2895600">
                      <a:moveTo>
                        <a:pt x="0" y="1447799"/>
                      </a:moveTo>
                      <a:lnTo>
                        <a:pt x="706" y="1384997"/>
                      </a:lnTo>
                      <a:lnTo>
                        <a:pt x="2808" y="1322879"/>
                      </a:lnTo>
                      <a:lnTo>
                        <a:pt x="6275" y="1261497"/>
                      </a:lnTo>
                      <a:lnTo>
                        <a:pt x="11079" y="1200908"/>
                      </a:lnTo>
                      <a:lnTo>
                        <a:pt x="17192" y="1141166"/>
                      </a:lnTo>
                      <a:lnTo>
                        <a:pt x="24584" y="1082323"/>
                      </a:lnTo>
                      <a:lnTo>
                        <a:pt x="33227" y="1024436"/>
                      </a:lnTo>
                      <a:lnTo>
                        <a:pt x="43093" y="967558"/>
                      </a:lnTo>
                      <a:lnTo>
                        <a:pt x="54152" y="911744"/>
                      </a:lnTo>
                      <a:lnTo>
                        <a:pt x="66376" y="857048"/>
                      </a:lnTo>
                      <a:lnTo>
                        <a:pt x="79736" y="803524"/>
                      </a:lnTo>
                      <a:lnTo>
                        <a:pt x="94204" y="751226"/>
                      </a:lnTo>
                      <a:lnTo>
                        <a:pt x="109750" y="700210"/>
                      </a:lnTo>
                      <a:lnTo>
                        <a:pt x="126347" y="650529"/>
                      </a:lnTo>
                      <a:lnTo>
                        <a:pt x="143964" y="602237"/>
                      </a:lnTo>
                      <a:lnTo>
                        <a:pt x="162575" y="555389"/>
                      </a:lnTo>
                      <a:lnTo>
                        <a:pt x="182149" y="510040"/>
                      </a:lnTo>
                      <a:lnTo>
                        <a:pt x="202659" y="466243"/>
                      </a:lnTo>
                      <a:lnTo>
                        <a:pt x="224075" y="424053"/>
                      </a:lnTo>
                      <a:lnTo>
                        <a:pt x="246369" y="383524"/>
                      </a:lnTo>
                      <a:lnTo>
                        <a:pt x="269512" y="344710"/>
                      </a:lnTo>
                      <a:lnTo>
                        <a:pt x="293476" y="307667"/>
                      </a:lnTo>
                      <a:lnTo>
                        <a:pt x="318231" y="272447"/>
                      </a:lnTo>
                      <a:lnTo>
                        <a:pt x="343749" y="239106"/>
                      </a:lnTo>
                      <a:lnTo>
                        <a:pt x="370002" y="207698"/>
                      </a:lnTo>
                      <a:lnTo>
                        <a:pt x="396960" y="178278"/>
                      </a:lnTo>
                      <a:lnTo>
                        <a:pt x="424595" y="150898"/>
                      </a:lnTo>
                      <a:lnTo>
                        <a:pt x="481781" y="102481"/>
                      </a:lnTo>
                      <a:lnTo>
                        <a:pt x="541331" y="62882"/>
                      </a:lnTo>
                      <a:lnTo>
                        <a:pt x="603013" y="32535"/>
                      </a:lnTo>
                      <a:lnTo>
                        <a:pt x="666600" y="11875"/>
                      </a:lnTo>
                      <a:lnTo>
                        <a:pt x="731861" y="1337"/>
                      </a:lnTo>
                      <a:lnTo>
                        <a:pt x="765048" y="0"/>
                      </a:lnTo>
                      <a:lnTo>
                        <a:pt x="798234" y="1337"/>
                      </a:lnTo>
                      <a:lnTo>
                        <a:pt x="863495" y="11875"/>
                      </a:lnTo>
                      <a:lnTo>
                        <a:pt x="927082" y="32535"/>
                      </a:lnTo>
                      <a:lnTo>
                        <a:pt x="988764" y="62882"/>
                      </a:lnTo>
                      <a:lnTo>
                        <a:pt x="1048314" y="102481"/>
                      </a:lnTo>
                      <a:lnTo>
                        <a:pt x="1105500" y="150898"/>
                      </a:lnTo>
                      <a:lnTo>
                        <a:pt x="1133135" y="178278"/>
                      </a:lnTo>
                      <a:lnTo>
                        <a:pt x="1160093" y="207698"/>
                      </a:lnTo>
                      <a:lnTo>
                        <a:pt x="1186346" y="239106"/>
                      </a:lnTo>
                      <a:lnTo>
                        <a:pt x="1211864" y="272447"/>
                      </a:lnTo>
                      <a:lnTo>
                        <a:pt x="1236619" y="307667"/>
                      </a:lnTo>
                      <a:lnTo>
                        <a:pt x="1260583" y="344710"/>
                      </a:lnTo>
                      <a:lnTo>
                        <a:pt x="1283726" y="383524"/>
                      </a:lnTo>
                      <a:lnTo>
                        <a:pt x="1306020" y="424052"/>
                      </a:lnTo>
                      <a:lnTo>
                        <a:pt x="1327436" y="466243"/>
                      </a:lnTo>
                      <a:lnTo>
                        <a:pt x="1347946" y="510040"/>
                      </a:lnTo>
                      <a:lnTo>
                        <a:pt x="1367520" y="555389"/>
                      </a:lnTo>
                      <a:lnTo>
                        <a:pt x="1386131" y="602237"/>
                      </a:lnTo>
                      <a:lnTo>
                        <a:pt x="1403748" y="650529"/>
                      </a:lnTo>
                      <a:lnTo>
                        <a:pt x="1420345" y="700210"/>
                      </a:lnTo>
                      <a:lnTo>
                        <a:pt x="1435891" y="751226"/>
                      </a:lnTo>
                      <a:lnTo>
                        <a:pt x="1450359" y="803524"/>
                      </a:lnTo>
                      <a:lnTo>
                        <a:pt x="1463719" y="857048"/>
                      </a:lnTo>
                      <a:lnTo>
                        <a:pt x="1475943" y="911744"/>
                      </a:lnTo>
                      <a:lnTo>
                        <a:pt x="1487002" y="967558"/>
                      </a:lnTo>
                      <a:lnTo>
                        <a:pt x="1496868" y="1024436"/>
                      </a:lnTo>
                      <a:lnTo>
                        <a:pt x="1505511" y="1082323"/>
                      </a:lnTo>
                      <a:lnTo>
                        <a:pt x="1512903" y="1141166"/>
                      </a:lnTo>
                      <a:lnTo>
                        <a:pt x="1519016" y="1200908"/>
                      </a:lnTo>
                      <a:lnTo>
                        <a:pt x="1523820" y="1261497"/>
                      </a:lnTo>
                      <a:lnTo>
                        <a:pt x="1527287" y="1322879"/>
                      </a:lnTo>
                      <a:lnTo>
                        <a:pt x="1529389" y="1384997"/>
                      </a:lnTo>
                      <a:lnTo>
                        <a:pt x="1530095" y="1447799"/>
                      </a:lnTo>
                      <a:lnTo>
                        <a:pt x="1529389" y="1510602"/>
                      </a:lnTo>
                      <a:lnTo>
                        <a:pt x="1527287" y="1572720"/>
                      </a:lnTo>
                      <a:lnTo>
                        <a:pt x="1523820" y="1634102"/>
                      </a:lnTo>
                      <a:lnTo>
                        <a:pt x="1519016" y="1694691"/>
                      </a:lnTo>
                      <a:lnTo>
                        <a:pt x="1512903" y="1754433"/>
                      </a:lnTo>
                      <a:lnTo>
                        <a:pt x="1505511" y="1813276"/>
                      </a:lnTo>
                      <a:lnTo>
                        <a:pt x="1496868" y="1871163"/>
                      </a:lnTo>
                      <a:lnTo>
                        <a:pt x="1487002" y="1928041"/>
                      </a:lnTo>
                      <a:lnTo>
                        <a:pt x="1475943" y="1983855"/>
                      </a:lnTo>
                      <a:lnTo>
                        <a:pt x="1463719" y="2038551"/>
                      </a:lnTo>
                      <a:lnTo>
                        <a:pt x="1450359" y="2092075"/>
                      </a:lnTo>
                      <a:lnTo>
                        <a:pt x="1435891" y="2144373"/>
                      </a:lnTo>
                      <a:lnTo>
                        <a:pt x="1420345" y="2195389"/>
                      </a:lnTo>
                      <a:lnTo>
                        <a:pt x="1403748" y="2245070"/>
                      </a:lnTo>
                      <a:lnTo>
                        <a:pt x="1386131" y="2293362"/>
                      </a:lnTo>
                      <a:lnTo>
                        <a:pt x="1367520" y="2340210"/>
                      </a:lnTo>
                      <a:lnTo>
                        <a:pt x="1347946" y="2385559"/>
                      </a:lnTo>
                      <a:lnTo>
                        <a:pt x="1327436" y="2429356"/>
                      </a:lnTo>
                      <a:lnTo>
                        <a:pt x="1306020" y="2471547"/>
                      </a:lnTo>
                      <a:lnTo>
                        <a:pt x="1283726" y="2512075"/>
                      </a:lnTo>
                      <a:lnTo>
                        <a:pt x="1260583" y="2550889"/>
                      </a:lnTo>
                      <a:lnTo>
                        <a:pt x="1236619" y="2587932"/>
                      </a:lnTo>
                      <a:lnTo>
                        <a:pt x="1211864" y="2623152"/>
                      </a:lnTo>
                      <a:lnTo>
                        <a:pt x="1186346" y="2656493"/>
                      </a:lnTo>
                      <a:lnTo>
                        <a:pt x="1160093" y="2687901"/>
                      </a:lnTo>
                      <a:lnTo>
                        <a:pt x="1133135" y="2717321"/>
                      </a:lnTo>
                      <a:lnTo>
                        <a:pt x="1105500" y="2744701"/>
                      </a:lnTo>
                      <a:lnTo>
                        <a:pt x="1048314" y="2793118"/>
                      </a:lnTo>
                      <a:lnTo>
                        <a:pt x="988764" y="2832717"/>
                      </a:lnTo>
                      <a:lnTo>
                        <a:pt x="927082" y="2863064"/>
                      </a:lnTo>
                      <a:lnTo>
                        <a:pt x="863495" y="2883724"/>
                      </a:lnTo>
                      <a:lnTo>
                        <a:pt x="798234" y="2894262"/>
                      </a:lnTo>
                      <a:lnTo>
                        <a:pt x="765048" y="2895600"/>
                      </a:lnTo>
                      <a:lnTo>
                        <a:pt x="731861" y="2894262"/>
                      </a:lnTo>
                      <a:lnTo>
                        <a:pt x="666600" y="2883724"/>
                      </a:lnTo>
                      <a:lnTo>
                        <a:pt x="603013" y="2863064"/>
                      </a:lnTo>
                      <a:lnTo>
                        <a:pt x="541331" y="2832717"/>
                      </a:lnTo>
                      <a:lnTo>
                        <a:pt x="481781" y="2793118"/>
                      </a:lnTo>
                      <a:lnTo>
                        <a:pt x="424595" y="2744701"/>
                      </a:lnTo>
                      <a:lnTo>
                        <a:pt x="396960" y="2717321"/>
                      </a:lnTo>
                      <a:lnTo>
                        <a:pt x="370002" y="2687901"/>
                      </a:lnTo>
                      <a:lnTo>
                        <a:pt x="343749" y="2656493"/>
                      </a:lnTo>
                      <a:lnTo>
                        <a:pt x="318231" y="2623152"/>
                      </a:lnTo>
                      <a:lnTo>
                        <a:pt x="293476" y="2587932"/>
                      </a:lnTo>
                      <a:lnTo>
                        <a:pt x="269512" y="2550889"/>
                      </a:lnTo>
                      <a:lnTo>
                        <a:pt x="246369" y="2512075"/>
                      </a:lnTo>
                      <a:lnTo>
                        <a:pt x="224075" y="2471546"/>
                      </a:lnTo>
                      <a:lnTo>
                        <a:pt x="202659" y="2429356"/>
                      </a:lnTo>
                      <a:lnTo>
                        <a:pt x="182149" y="2385559"/>
                      </a:lnTo>
                      <a:lnTo>
                        <a:pt x="162575" y="2340210"/>
                      </a:lnTo>
                      <a:lnTo>
                        <a:pt x="143964" y="2293362"/>
                      </a:lnTo>
                      <a:lnTo>
                        <a:pt x="126347" y="2245070"/>
                      </a:lnTo>
                      <a:lnTo>
                        <a:pt x="109750" y="2195389"/>
                      </a:lnTo>
                      <a:lnTo>
                        <a:pt x="94204" y="2144373"/>
                      </a:lnTo>
                      <a:lnTo>
                        <a:pt x="79736" y="2092075"/>
                      </a:lnTo>
                      <a:lnTo>
                        <a:pt x="66376" y="2038551"/>
                      </a:lnTo>
                      <a:lnTo>
                        <a:pt x="54152" y="1983855"/>
                      </a:lnTo>
                      <a:lnTo>
                        <a:pt x="43093" y="1928041"/>
                      </a:lnTo>
                      <a:lnTo>
                        <a:pt x="33227" y="1871163"/>
                      </a:lnTo>
                      <a:lnTo>
                        <a:pt x="24584" y="1813276"/>
                      </a:lnTo>
                      <a:lnTo>
                        <a:pt x="17192" y="1754433"/>
                      </a:lnTo>
                      <a:lnTo>
                        <a:pt x="11079" y="1694691"/>
                      </a:lnTo>
                      <a:lnTo>
                        <a:pt x="6275" y="1634102"/>
                      </a:lnTo>
                      <a:lnTo>
                        <a:pt x="2808" y="1572720"/>
                      </a:lnTo>
                      <a:lnTo>
                        <a:pt x="706" y="1510602"/>
                      </a:lnTo>
                      <a:lnTo>
                        <a:pt x="0" y="1447799"/>
                      </a:lnTo>
                      <a:close/>
                    </a:path>
                  </a:pathLst>
                </a:custGeom>
                <a:ln w="12700">
                  <a:solidFill>
                    <a:srgbClr val="FF0000"/>
                  </a:solidFill>
                </a:ln>
              </p:spPr>
              <p:txBody>
                <a:bodyPr wrap="square" lIns="0" tIns="0" rIns="0" bIns="0" rtlCol="0"/>
                <a:lstStyle/>
                <a:p>
                  <a:endParaRPr/>
                </a:p>
              </p:txBody>
            </p:sp>
            <p:pic>
              <p:nvPicPr>
                <p:cNvPr id="53" name="object 22"/>
                <p:cNvPicPr/>
                <p:nvPr/>
              </p:nvPicPr>
              <p:blipFill>
                <a:blip r:embed="rId3" cstate="print"/>
                <a:stretch>
                  <a:fillRect/>
                </a:stretch>
              </p:blipFill>
              <p:spPr>
                <a:xfrm>
                  <a:off x="935712" y="6249214"/>
                  <a:ext cx="3438403" cy="135386"/>
                </a:xfrm>
                <a:prstGeom prst="rect">
                  <a:avLst/>
                </a:prstGeom>
              </p:spPr>
            </p:pic>
            <p:sp>
              <p:nvSpPr>
                <p:cNvPr id="54" name="object 23"/>
                <p:cNvSpPr/>
                <p:nvPr/>
              </p:nvSpPr>
              <p:spPr>
                <a:xfrm>
                  <a:off x="969949" y="6257277"/>
                  <a:ext cx="3380740" cy="762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380740" h="76200">
                      <a:moveTo>
                        <a:pt x="3355187" y="25311"/>
                      </a:moveTo>
                      <a:lnTo>
                        <a:pt x="3316554" y="25311"/>
                      </a:lnTo>
                      <a:lnTo>
                        <a:pt x="3316808" y="50711"/>
                      </a:lnTo>
                      <a:lnTo>
                        <a:pt x="3304065" y="50792"/>
                      </a:lnTo>
                      <a:lnTo>
                        <a:pt x="3304235" y="76187"/>
                      </a:lnTo>
                      <a:lnTo>
                        <a:pt x="3380181" y="37604"/>
                      </a:lnTo>
                      <a:lnTo>
                        <a:pt x="3355187" y="25311"/>
                      </a:lnTo>
                      <a:close/>
                    </a:path>
                    <a:path w="3380740" h="76200">
                      <a:moveTo>
                        <a:pt x="3303896" y="25392"/>
                      </a:moveTo>
                      <a:lnTo>
                        <a:pt x="0" y="46608"/>
                      </a:lnTo>
                      <a:lnTo>
                        <a:pt x="152" y="72008"/>
                      </a:lnTo>
                      <a:lnTo>
                        <a:pt x="3304065" y="50792"/>
                      </a:lnTo>
                      <a:lnTo>
                        <a:pt x="3303896" y="25392"/>
                      </a:lnTo>
                      <a:close/>
                    </a:path>
                    <a:path w="3380740" h="76200">
                      <a:moveTo>
                        <a:pt x="3316554" y="25311"/>
                      </a:moveTo>
                      <a:lnTo>
                        <a:pt x="3303896" y="25392"/>
                      </a:lnTo>
                      <a:lnTo>
                        <a:pt x="3304065" y="50792"/>
                      </a:lnTo>
                      <a:lnTo>
                        <a:pt x="3316808" y="50711"/>
                      </a:lnTo>
                      <a:lnTo>
                        <a:pt x="3316554" y="25311"/>
                      </a:lnTo>
                      <a:close/>
                    </a:path>
                    <a:path w="3380740" h="76200">
                      <a:moveTo>
                        <a:pt x="3303727" y="0"/>
                      </a:moveTo>
                      <a:lnTo>
                        <a:pt x="3303896" y="25392"/>
                      </a:lnTo>
                      <a:lnTo>
                        <a:pt x="3355187" y="25311"/>
                      </a:lnTo>
                      <a:lnTo>
                        <a:pt x="330372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</p:spPr>
              <p:txBody>
                <a:bodyPr wrap="square" lIns="0" tIns="0" rIns="0" bIns="0" rtlCol="0"/>
                <a:lstStyle/>
                <a:p>
                  <a:endParaRPr/>
                </a:p>
              </p:txBody>
            </p:sp>
            <p:pic>
              <p:nvPicPr>
                <p:cNvPr id="55" name="object 24"/>
                <p:cNvPicPr/>
                <p:nvPr/>
              </p:nvPicPr>
              <p:blipFill>
                <a:blip r:embed="rId4" cstate="print"/>
                <a:stretch>
                  <a:fillRect/>
                </a:stretch>
              </p:blipFill>
              <p:spPr>
                <a:xfrm>
                  <a:off x="850391" y="3578351"/>
                  <a:ext cx="234670" cy="2796540"/>
                </a:xfrm>
                <a:prstGeom prst="rect">
                  <a:avLst/>
                </a:prstGeom>
              </p:spPr>
            </p:pic>
            <p:sp>
              <p:nvSpPr>
                <p:cNvPr id="56" name="object 25"/>
                <p:cNvSpPr/>
                <p:nvPr/>
              </p:nvSpPr>
              <p:spPr>
                <a:xfrm>
                  <a:off x="932192" y="3678173"/>
                  <a:ext cx="76200" cy="263906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6200" h="2639060">
                      <a:moveTo>
                        <a:pt x="50792" y="76157"/>
                      </a:moveTo>
                      <a:lnTo>
                        <a:pt x="25393" y="76242"/>
                      </a:lnTo>
                      <a:lnTo>
                        <a:pt x="34226" y="2638615"/>
                      </a:lnTo>
                      <a:lnTo>
                        <a:pt x="59626" y="2638526"/>
                      </a:lnTo>
                      <a:lnTo>
                        <a:pt x="50792" y="76157"/>
                      </a:lnTo>
                      <a:close/>
                    </a:path>
                    <a:path w="76200" h="2639060">
                      <a:moveTo>
                        <a:pt x="37833" y="0"/>
                      </a:moveTo>
                      <a:lnTo>
                        <a:pt x="0" y="76326"/>
                      </a:lnTo>
                      <a:lnTo>
                        <a:pt x="25393" y="76242"/>
                      </a:lnTo>
                      <a:lnTo>
                        <a:pt x="25349" y="63500"/>
                      </a:lnTo>
                      <a:lnTo>
                        <a:pt x="69858" y="63500"/>
                      </a:lnTo>
                      <a:lnTo>
                        <a:pt x="37833" y="0"/>
                      </a:lnTo>
                      <a:close/>
                    </a:path>
                    <a:path w="76200" h="2639060">
                      <a:moveTo>
                        <a:pt x="50749" y="63500"/>
                      </a:moveTo>
                      <a:lnTo>
                        <a:pt x="25349" y="63500"/>
                      </a:lnTo>
                      <a:lnTo>
                        <a:pt x="25393" y="76242"/>
                      </a:lnTo>
                      <a:lnTo>
                        <a:pt x="50792" y="76157"/>
                      </a:lnTo>
                      <a:lnTo>
                        <a:pt x="50749" y="63500"/>
                      </a:lnTo>
                      <a:close/>
                    </a:path>
                    <a:path w="76200" h="2639060">
                      <a:moveTo>
                        <a:pt x="69858" y="63500"/>
                      </a:moveTo>
                      <a:lnTo>
                        <a:pt x="50749" y="63500"/>
                      </a:lnTo>
                      <a:lnTo>
                        <a:pt x="50792" y="76157"/>
                      </a:lnTo>
                      <a:lnTo>
                        <a:pt x="76200" y="76073"/>
                      </a:lnTo>
                      <a:lnTo>
                        <a:pt x="69858" y="6350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</p:spPr>
              <p:txBody>
                <a:bodyPr wrap="square" lIns="0" tIns="0" rIns="0" bIns="0" rtlCol="0"/>
                <a:lstStyle/>
                <a:p>
                  <a:endParaRPr/>
                </a:p>
              </p:txBody>
            </p:sp>
            <p:sp>
              <p:nvSpPr>
                <p:cNvPr id="57" name="object 26"/>
                <p:cNvSpPr/>
                <p:nvPr/>
              </p:nvSpPr>
              <p:spPr>
                <a:xfrm>
                  <a:off x="2113788" y="3709415"/>
                  <a:ext cx="1201420" cy="220535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01420" h="2205354">
                      <a:moveTo>
                        <a:pt x="600456" y="0"/>
                      </a:moveTo>
                      <a:lnTo>
                        <a:pt x="535034" y="6469"/>
                      </a:lnTo>
                      <a:lnTo>
                        <a:pt x="471651" y="25431"/>
                      </a:lnTo>
                      <a:lnTo>
                        <a:pt x="410675" y="56211"/>
                      </a:lnTo>
                      <a:lnTo>
                        <a:pt x="352471" y="98137"/>
                      </a:lnTo>
                      <a:lnTo>
                        <a:pt x="297405" y="150537"/>
                      </a:lnTo>
                      <a:lnTo>
                        <a:pt x="271164" y="180454"/>
                      </a:lnTo>
                      <a:lnTo>
                        <a:pt x="245845" y="212738"/>
                      </a:lnTo>
                      <a:lnTo>
                        <a:pt x="221494" y="247303"/>
                      </a:lnTo>
                      <a:lnTo>
                        <a:pt x="198157" y="284067"/>
                      </a:lnTo>
                      <a:lnTo>
                        <a:pt x="175879" y="322945"/>
                      </a:lnTo>
                      <a:lnTo>
                        <a:pt x="154706" y="363852"/>
                      </a:lnTo>
                      <a:lnTo>
                        <a:pt x="134685" y="406705"/>
                      </a:lnTo>
                      <a:lnTo>
                        <a:pt x="115860" y="451420"/>
                      </a:lnTo>
                      <a:lnTo>
                        <a:pt x="98278" y="497913"/>
                      </a:lnTo>
                      <a:lnTo>
                        <a:pt x="81985" y="546099"/>
                      </a:lnTo>
                      <a:lnTo>
                        <a:pt x="67026" y="595895"/>
                      </a:lnTo>
                      <a:lnTo>
                        <a:pt x="53447" y="647217"/>
                      </a:lnTo>
                      <a:lnTo>
                        <a:pt x="41295" y="699979"/>
                      </a:lnTo>
                      <a:lnTo>
                        <a:pt x="30614" y="754099"/>
                      </a:lnTo>
                      <a:lnTo>
                        <a:pt x="21450" y="809492"/>
                      </a:lnTo>
                      <a:lnTo>
                        <a:pt x="13850" y="866074"/>
                      </a:lnTo>
                      <a:lnTo>
                        <a:pt x="7859" y="923762"/>
                      </a:lnTo>
                      <a:lnTo>
                        <a:pt x="3523" y="982470"/>
                      </a:lnTo>
                      <a:lnTo>
                        <a:pt x="888" y="1042115"/>
                      </a:lnTo>
                      <a:lnTo>
                        <a:pt x="0" y="1102613"/>
                      </a:lnTo>
                      <a:lnTo>
                        <a:pt x="888" y="1163112"/>
                      </a:lnTo>
                      <a:lnTo>
                        <a:pt x="3523" y="1222757"/>
                      </a:lnTo>
                      <a:lnTo>
                        <a:pt x="7859" y="1281465"/>
                      </a:lnTo>
                      <a:lnTo>
                        <a:pt x="13850" y="1339153"/>
                      </a:lnTo>
                      <a:lnTo>
                        <a:pt x="21450" y="1395735"/>
                      </a:lnTo>
                      <a:lnTo>
                        <a:pt x="30614" y="1451128"/>
                      </a:lnTo>
                      <a:lnTo>
                        <a:pt x="41295" y="1505248"/>
                      </a:lnTo>
                      <a:lnTo>
                        <a:pt x="53447" y="1558010"/>
                      </a:lnTo>
                      <a:lnTo>
                        <a:pt x="67026" y="1609332"/>
                      </a:lnTo>
                      <a:lnTo>
                        <a:pt x="81985" y="1659127"/>
                      </a:lnTo>
                      <a:lnTo>
                        <a:pt x="98278" y="1707314"/>
                      </a:lnTo>
                      <a:lnTo>
                        <a:pt x="115860" y="1753807"/>
                      </a:lnTo>
                      <a:lnTo>
                        <a:pt x="134685" y="1798522"/>
                      </a:lnTo>
                      <a:lnTo>
                        <a:pt x="154706" y="1841375"/>
                      </a:lnTo>
                      <a:lnTo>
                        <a:pt x="175879" y="1882282"/>
                      </a:lnTo>
                      <a:lnTo>
                        <a:pt x="198157" y="1921160"/>
                      </a:lnTo>
                      <a:lnTo>
                        <a:pt x="221494" y="1957924"/>
                      </a:lnTo>
                      <a:lnTo>
                        <a:pt x="245845" y="1992489"/>
                      </a:lnTo>
                      <a:lnTo>
                        <a:pt x="271164" y="2024773"/>
                      </a:lnTo>
                      <a:lnTo>
                        <a:pt x="297405" y="2054690"/>
                      </a:lnTo>
                      <a:lnTo>
                        <a:pt x="324523" y="2082157"/>
                      </a:lnTo>
                      <a:lnTo>
                        <a:pt x="381203" y="2129404"/>
                      </a:lnTo>
                      <a:lnTo>
                        <a:pt x="440839" y="2165842"/>
                      </a:lnTo>
                      <a:lnTo>
                        <a:pt x="503065" y="2190796"/>
                      </a:lnTo>
                      <a:lnTo>
                        <a:pt x="567513" y="2203596"/>
                      </a:lnTo>
                      <a:lnTo>
                        <a:pt x="600456" y="2205227"/>
                      </a:lnTo>
                      <a:lnTo>
                        <a:pt x="633398" y="2203596"/>
                      </a:lnTo>
                      <a:lnTo>
                        <a:pt x="697846" y="2190796"/>
                      </a:lnTo>
                      <a:lnTo>
                        <a:pt x="760072" y="2165842"/>
                      </a:lnTo>
                      <a:lnTo>
                        <a:pt x="819708" y="2129404"/>
                      </a:lnTo>
                      <a:lnTo>
                        <a:pt x="876388" y="2082157"/>
                      </a:lnTo>
                      <a:lnTo>
                        <a:pt x="903506" y="2054690"/>
                      </a:lnTo>
                      <a:lnTo>
                        <a:pt x="929747" y="2024773"/>
                      </a:lnTo>
                      <a:lnTo>
                        <a:pt x="955066" y="1992489"/>
                      </a:lnTo>
                      <a:lnTo>
                        <a:pt x="979417" y="1957924"/>
                      </a:lnTo>
                      <a:lnTo>
                        <a:pt x="1002754" y="1921160"/>
                      </a:lnTo>
                      <a:lnTo>
                        <a:pt x="1025032" y="1882282"/>
                      </a:lnTo>
                      <a:lnTo>
                        <a:pt x="1046205" y="1841375"/>
                      </a:lnTo>
                      <a:lnTo>
                        <a:pt x="1066226" y="1798522"/>
                      </a:lnTo>
                      <a:lnTo>
                        <a:pt x="1085051" y="1753807"/>
                      </a:lnTo>
                      <a:lnTo>
                        <a:pt x="1102633" y="1707314"/>
                      </a:lnTo>
                      <a:lnTo>
                        <a:pt x="1118926" y="1659127"/>
                      </a:lnTo>
                      <a:lnTo>
                        <a:pt x="1133885" y="1609332"/>
                      </a:lnTo>
                      <a:lnTo>
                        <a:pt x="1147464" y="1558010"/>
                      </a:lnTo>
                      <a:lnTo>
                        <a:pt x="1159616" y="1505248"/>
                      </a:lnTo>
                      <a:lnTo>
                        <a:pt x="1170297" y="1451128"/>
                      </a:lnTo>
                      <a:lnTo>
                        <a:pt x="1179461" y="1395735"/>
                      </a:lnTo>
                      <a:lnTo>
                        <a:pt x="1187061" y="1339153"/>
                      </a:lnTo>
                      <a:lnTo>
                        <a:pt x="1193052" y="1281465"/>
                      </a:lnTo>
                      <a:lnTo>
                        <a:pt x="1197388" y="1222757"/>
                      </a:lnTo>
                      <a:lnTo>
                        <a:pt x="1200023" y="1163112"/>
                      </a:lnTo>
                      <a:lnTo>
                        <a:pt x="1200912" y="1102613"/>
                      </a:lnTo>
                      <a:lnTo>
                        <a:pt x="1200023" y="1042115"/>
                      </a:lnTo>
                      <a:lnTo>
                        <a:pt x="1197388" y="982470"/>
                      </a:lnTo>
                      <a:lnTo>
                        <a:pt x="1193052" y="923762"/>
                      </a:lnTo>
                      <a:lnTo>
                        <a:pt x="1187061" y="866074"/>
                      </a:lnTo>
                      <a:lnTo>
                        <a:pt x="1179461" y="809492"/>
                      </a:lnTo>
                      <a:lnTo>
                        <a:pt x="1170297" y="754099"/>
                      </a:lnTo>
                      <a:lnTo>
                        <a:pt x="1159616" y="699979"/>
                      </a:lnTo>
                      <a:lnTo>
                        <a:pt x="1147464" y="647217"/>
                      </a:lnTo>
                      <a:lnTo>
                        <a:pt x="1133885" y="595895"/>
                      </a:lnTo>
                      <a:lnTo>
                        <a:pt x="1118926" y="546099"/>
                      </a:lnTo>
                      <a:lnTo>
                        <a:pt x="1102633" y="497913"/>
                      </a:lnTo>
                      <a:lnTo>
                        <a:pt x="1085051" y="451420"/>
                      </a:lnTo>
                      <a:lnTo>
                        <a:pt x="1066226" y="406705"/>
                      </a:lnTo>
                      <a:lnTo>
                        <a:pt x="1046205" y="363852"/>
                      </a:lnTo>
                      <a:lnTo>
                        <a:pt x="1025032" y="322945"/>
                      </a:lnTo>
                      <a:lnTo>
                        <a:pt x="1002754" y="284067"/>
                      </a:lnTo>
                      <a:lnTo>
                        <a:pt x="979417" y="247303"/>
                      </a:lnTo>
                      <a:lnTo>
                        <a:pt x="955066" y="212738"/>
                      </a:lnTo>
                      <a:lnTo>
                        <a:pt x="929747" y="180454"/>
                      </a:lnTo>
                      <a:lnTo>
                        <a:pt x="903506" y="150537"/>
                      </a:lnTo>
                      <a:lnTo>
                        <a:pt x="876388" y="123070"/>
                      </a:lnTo>
                      <a:lnTo>
                        <a:pt x="819708" y="75823"/>
                      </a:lnTo>
                      <a:lnTo>
                        <a:pt x="760072" y="39385"/>
                      </a:lnTo>
                      <a:lnTo>
                        <a:pt x="697846" y="14431"/>
                      </a:lnTo>
                      <a:lnTo>
                        <a:pt x="633398" y="1631"/>
                      </a:lnTo>
                      <a:lnTo>
                        <a:pt x="60045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</p:spPr>
              <p:txBody>
                <a:bodyPr wrap="square" lIns="0" tIns="0" rIns="0" bIns="0" rtlCol="0"/>
                <a:lstStyle/>
                <a:p>
                  <a:endParaRPr/>
                </a:p>
              </p:txBody>
            </p:sp>
            <p:sp>
              <p:nvSpPr>
                <p:cNvPr id="58" name="object 27"/>
                <p:cNvSpPr/>
                <p:nvPr/>
              </p:nvSpPr>
              <p:spPr>
                <a:xfrm>
                  <a:off x="2113788" y="3709415"/>
                  <a:ext cx="1201420" cy="220535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01420" h="2205354">
                      <a:moveTo>
                        <a:pt x="0" y="1102613"/>
                      </a:moveTo>
                      <a:lnTo>
                        <a:pt x="888" y="1163112"/>
                      </a:lnTo>
                      <a:lnTo>
                        <a:pt x="3523" y="1222757"/>
                      </a:lnTo>
                      <a:lnTo>
                        <a:pt x="7859" y="1281465"/>
                      </a:lnTo>
                      <a:lnTo>
                        <a:pt x="13850" y="1339153"/>
                      </a:lnTo>
                      <a:lnTo>
                        <a:pt x="21450" y="1395735"/>
                      </a:lnTo>
                      <a:lnTo>
                        <a:pt x="30614" y="1451128"/>
                      </a:lnTo>
                      <a:lnTo>
                        <a:pt x="41295" y="1505248"/>
                      </a:lnTo>
                      <a:lnTo>
                        <a:pt x="53447" y="1558010"/>
                      </a:lnTo>
                      <a:lnTo>
                        <a:pt x="67026" y="1609332"/>
                      </a:lnTo>
                      <a:lnTo>
                        <a:pt x="81985" y="1659127"/>
                      </a:lnTo>
                      <a:lnTo>
                        <a:pt x="98278" y="1707314"/>
                      </a:lnTo>
                      <a:lnTo>
                        <a:pt x="115860" y="1753807"/>
                      </a:lnTo>
                      <a:lnTo>
                        <a:pt x="134685" y="1798522"/>
                      </a:lnTo>
                      <a:lnTo>
                        <a:pt x="154706" y="1841375"/>
                      </a:lnTo>
                      <a:lnTo>
                        <a:pt x="175879" y="1882282"/>
                      </a:lnTo>
                      <a:lnTo>
                        <a:pt x="198157" y="1921160"/>
                      </a:lnTo>
                      <a:lnTo>
                        <a:pt x="221494" y="1957924"/>
                      </a:lnTo>
                      <a:lnTo>
                        <a:pt x="245845" y="1992489"/>
                      </a:lnTo>
                      <a:lnTo>
                        <a:pt x="271164" y="2024773"/>
                      </a:lnTo>
                      <a:lnTo>
                        <a:pt x="297405" y="2054690"/>
                      </a:lnTo>
                      <a:lnTo>
                        <a:pt x="324523" y="2082157"/>
                      </a:lnTo>
                      <a:lnTo>
                        <a:pt x="381203" y="2129404"/>
                      </a:lnTo>
                      <a:lnTo>
                        <a:pt x="440839" y="2165842"/>
                      </a:lnTo>
                      <a:lnTo>
                        <a:pt x="503065" y="2190796"/>
                      </a:lnTo>
                      <a:lnTo>
                        <a:pt x="567513" y="2203596"/>
                      </a:lnTo>
                      <a:lnTo>
                        <a:pt x="600456" y="2205227"/>
                      </a:lnTo>
                      <a:lnTo>
                        <a:pt x="633398" y="2203596"/>
                      </a:lnTo>
                      <a:lnTo>
                        <a:pt x="697846" y="2190796"/>
                      </a:lnTo>
                      <a:lnTo>
                        <a:pt x="760072" y="2165842"/>
                      </a:lnTo>
                      <a:lnTo>
                        <a:pt x="819708" y="2129404"/>
                      </a:lnTo>
                      <a:lnTo>
                        <a:pt x="876388" y="2082157"/>
                      </a:lnTo>
                      <a:lnTo>
                        <a:pt x="903506" y="2054690"/>
                      </a:lnTo>
                      <a:lnTo>
                        <a:pt x="929747" y="2024773"/>
                      </a:lnTo>
                      <a:lnTo>
                        <a:pt x="955066" y="1992489"/>
                      </a:lnTo>
                      <a:lnTo>
                        <a:pt x="979417" y="1957924"/>
                      </a:lnTo>
                      <a:lnTo>
                        <a:pt x="1002754" y="1921160"/>
                      </a:lnTo>
                      <a:lnTo>
                        <a:pt x="1025032" y="1882282"/>
                      </a:lnTo>
                      <a:lnTo>
                        <a:pt x="1046205" y="1841375"/>
                      </a:lnTo>
                      <a:lnTo>
                        <a:pt x="1066226" y="1798522"/>
                      </a:lnTo>
                      <a:lnTo>
                        <a:pt x="1085051" y="1753807"/>
                      </a:lnTo>
                      <a:lnTo>
                        <a:pt x="1102633" y="1707314"/>
                      </a:lnTo>
                      <a:lnTo>
                        <a:pt x="1118926" y="1659127"/>
                      </a:lnTo>
                      <a:lnTo>
                        <a:pt x="1133885" y="1609332"/>
                      </a:lnTo>
                      <a:lnTo>
                        <a:pt x="1147464" y="1558010"/>
                      </a:lnTo>
                      <a:lnTo>
                        <a:pt x="1159616" y="1505248"/>
                      </a:lnTo>
                      <a:lnTo>
                        <a:pt x="1170297" y="1451128"/>
                      </a:lnTo>
                      <a:lnTo>
                        <a:pt x="1179461" y="1395735"/>
                      </a:lnTo>
                      <a:lnTo>
                        <a:pt x="1187061" y="1339153"/>
                      </a:lnTo>
                      <a:lnTo>
                        <a:pt x="1193052" y="1281465"/>
                      </a:lnTo>
                      <a:lnTo>
                        <a:pt x="1197388" y="1222757"/>
                      </a:lnTo>
                      <a:lnTo>
                        <a:pt x="1200023" y="1163112"/>
                      </a:lnTo>
                      <a:lnTo>
                        <a:pt x="1200912" y="1102613"/>
                      </a:lnTo>
                      <a:lnTo>
                        <a:pt x="1200023" y="1042115"/>
                      </a:lnTo>
                      <a:lnTo>
                        <a:pt x="1197388" y="982470"/>
                      </a:lnTo>
                      <a:lnTo>
                        <a:pt x="1193052" y="923762"/>
                      </a:lnTo>
                      <a:lnTo>
                        <a:pt x="1187061" y="866074"/>
                      </a:lnTo>
                      <a:lnTo>
                        <a:pt x="1179461" y="809492"/>
                      </a:lnTo>
                      <a:lnTo>
                        <a:pt x="1170297" y="754099"/>
                      </a:lnTo>
                      <a:lnTo>
                        <a:pt x="1159616" y="699979"/>
                      </a:lnTo>
                      <a:lnTo>
                        <a:pt x="1147464" y="647217"/>
                      </a:lnTo>
                      <a:lnTo>
                        <a:pt x="1133885" y="595895"/>
                      </a:lnTo>
                      <a:lnTo>
                        <a:pt x="1118926" y="546099"/>
                      </a:lnTo>
                      <a:lnTo>
                        <a:pt x="1102633" y="497913"/>
                      </a:lnTo>
                      <a:lnTo>
                        <a:pt x="1085051" y="451420"/>
                      </a:lnTo>
                      <a:lnTo>
                        <a:pt x="1066226" y="406705"/>
                      </a:lnTo>
                      <a:lnTo>
                        <a:pt x="1046205" y="363852"/>
                      </a:lnTo>
                      <a:lnTo>
                        <a:pt x="1025032" y="322945"/>
                      </a:lnTo>
                      <a:lnTo>
                        <a:pt x="1002754" y="284067"/>
                      </a:lnTo>
                      <a:lnTo>
                        <a:pt x="979417" y="247303"/>
                      </a:lnTo>
                      <a:lnTo>
                        <a:pt x="955066" y="212738"/>
                      </a:lnTo>
                      <a:lnTo>
                        <a:pt x="929747" y="180454"/>
                      </a:lnTo>
                      <a:lnTo>
                        <a:pt x="903506" y="150537"/>
                      </a:lnTo>
                      <a:lnTo>
                        <a:pt x="876388" y="123070"/>
                      </a:lnTo>
                      <a:lnTo>
                        <a:pt x="819708" y="75823"/>
                      </a:lnTo>
                      <a:lnTo>
                        <a:pt x="760072" y="39385"/>
                      </a:lnTo>
                      <a:lnTo>
                        <a:pt x="697846" y="14431"/>
                      </a:lnTo>
                      <a:lnTo>
                        <a:pt x="633398" y="1631"/>
                      </a:lnTo>
                      <a:lnTo>
                        <a:pt x="600456" y="0"/>
                      </a:lnTo>
                      <a:lnTo>
                        <a:pt x="567513" y="1631"/>
                      </a:lnTo>
                      <a:lnTo>
                        <a:pt x="503065" y="14431"/>
                      </a:lnTo>
                      <a:lnTo>
                        <a:pt x="440839" y="39385"/>
                      </a:lnTo>
                      <a:lnTo>
                        <a:pt x="381203" y="75823"/>
                      </a:lnTo>
                      <a:lnTo>
                        <a:pt x="324523" y="123070"/>
                      </a:lnTo>
                      <a:lnTo>
                        <a:pt x="297405" y="150537"/>
                      </a:lnTo>
                      <a:lnTo>
                        <a:pt x="271164" y="180454"/>
                      </a:lnTo>
                      <a:lnTo>
                        <a:pt x="245845" y="212738"/>
                      </a:lnTo>
                      <a:lnTo>
                        <a:pt x="221494" y="247303"/>
                      </a:lnTo>
                      <a:lnTo>
                        <a:pt x="198157" y="284067"/>
                      </a:lnTo>
                      <a:lnTo>
                        <a:pt x="175879" y="322945"/>
                      </a:lnTo>
                      <a:lnTo>
                        <a:pt x="154706" y="363852"/>
                      </a:lnTo>
                      <a:lnTo>
                        <a:pt x="134685" y="406705"/>
                      </a:lnTo>
                      <a:lnTo>
                        <a:pt x="115860" y="451420"/>
                      </a:lnTo>
                      <a:lnTo>
                        <a:pt x="98278" y="497913"/>
                      </a:lnTo>
                      <a:lnTo>
                        <a:pt x="81985" y="546099"/>
                      </a:lnTo>
                      <a:lnTo>
                        <a:pt x="67026" y="595895"/>
                      </a:lnTo>
                      <a:lnTo>
                        <a:pt x="53447" y="647217"/>
                      </a:lnTo>
                      <a:lnTo>
                        <a:pt x="41295" y="699979"/>
                      </a:lnTo>
                      <a:lnTo>
                        <a:pt x="30614" y="754099"/>
                      </a:lnTo>
                      <a:lnTo>
                        <a:pt x="21450" y="809492"/>
                      </a:lnTo>
                      <a:lnTo>
                        <a:pt x="13850" y="866074"/>
                      </a:lnTo>
                      <a:lnTo>
                        <a:pt x="7859" y="923762"/>
                      </a:lnTo>
                      <a:lnTo>
                        <a:pt x="3523" y="982470"/>
                      </a:lnTo>
                      <a:lnTo>
                        <a:pt x="888" y="1042115"/>
                      </a:lnTo>
                      <a:lnTo>
                        <a:pt x="0" y="1102613"/>
                      </a:lnTo>
                      <a:close/>
                    </a:path>
                  </a:pathLst>
                </a:custGeom>
                <a:ln w="12700">
                  <a:solidFill>
                    <a:srgbClr val="FF0000"/>
                  </a:solidFill>
                </a:ln>
              </p:spPr>
              <p:txBody>
                <a:bodyPr wrap="square" lIns="0" tIns="0" rIns="0" bIns="0" rtlCol="0"/>
                <a:lstStyle/>
                <a:p>
                  <a:endParaRPr/>
                </a:p>
              </p:txBody>
            </p:sp>
            <p:sp>
              <p:nvSpPr>
                <p:cNvPr id="59" name="object 28"/>
                <p:cNvSpPr/>
                <p:nvPr/>
              </p:nvSpPr>
              <p:spPr>
                <a:xfrm>
                  <a:off x="2360675" y="4201667"/>
                  <a:ext cx="775970" cy="146304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75969" h="1463039">
                      <a:moveTo>
                        <a:pt x="387857" y="0"/>
                      </a:moveTo>
                      <a:lnTo>
                        <a:pt x="321706" y="10594"/>
                      </a:lnTo>
                      <a:lnTo>
                        <a:pt x="259187" y="41207"/>
                      </a:lnTo>
                      <a:lnTo>
                        <a:pt x="201230" y="90080"/>
                      </a:lnTo>
                      <a:lnTo>
                        <a:pt x="174254" y="120816"/>
                      </a:lnTo>
                      <a:lnTo>
                        <a:pt x="148767" y="155458"/>
                      </a:lnTo>
                      <a:lnTo>
                        <a:pt x="124887" y="193786"/>
                      </a:lnTo>
                      <a:lnTo>
                        <a:pt x="102729" y="235582"/>
                      </a:lnTo>
                      <a:lnTo>
                        <a:pt x="82409" y="280625"/>
                      </a:lnTo>
                      <a:lnTo>
                        <a:pt x="64044" y="328696"/>
                      </a:lnTo>
                      <a:lnTo>
                        <a:pt x="47751" y="379574"/>
                      </a:lnTo>
                      <a:lnTo>
                        <a:pt x="33645" y="433042"/>
                      </a:lnTo>
                      <a:lnTo>
                        <a:pt x="21843" y="488878"/>
                      </a:lnTo>
                      <a:lnTo>
                        <a:pt x="12461" y="546864"/>
                      </a:lnTo>
                      <a:lnTo>
                        <a:pt x="5615" y="606779"/>
                      </a:lnTo>
                      <a:lnTo>
                        <a:pt x="1423" y="668404"/>
                      </a:lnTo>
                      <a:lnTo>
                        <a:pt x="0" y="731519"/>
                      </a:lnTo>
                      <a:lnTo>
                        <a:pt x="1423" y="794635"/>
                      </a:lnTo>
                      <a:lnTo>
                        <a:pt x="5615" y="856260"/>
                      </a:lnTo>
                      <a:lnTo>
                        <a:pt x="12461" y="916175"/>
                      </a:lnTo>
                      <a:lnTo>
                        <a:pt x="21843" y="974161"/>
                      </a:lnTo>
                      <a:lnTo>
                        <a:pt x="33645" y="1029997"/>
                      </a:lnTo>
                      <a:lnTo>
                        <a:pt x="47751" y="1083465"/>
                      </a:lnTo>
                      <a:lnTo>
                        <a:pt x="64044" y="1134343"/>
                      </a:lnTo>
                      <a:lnTo>
                        <a:pt x="82409" y="1182414"/>
                      </a:lnTo>
                      <a:lnTo>
                        <a:pt x="102729" y="1227457"/>
                      </a:lnTo>
                      <a:lnTo>
                        <a:pt x="124887" y="1269253"/>
                      </a:lnTo>
                      <a:lnTo>
                        <a:pt x="148767" y="1307581"/>
                      </a:lnTo>
                      <a:lnTo>
                        <a:pt x="174254" y="1342223"/>
                      </a:lnTo>
                      <a:lnTo>
                        <a:pt x="201230" y="1372959"/>
                      </a:lnTo>
                      <a:lnTo>
                        <a:pt x="229580" y="1399568"/>
                      </a:lnTo>
                      <a:lnTo>
                        <a:pt x="289934" y="1439531"/>
                      </a:lnTo>
                      <a:lnTo>
                        <a:pt x="354386" y="1460354"/>
                      </a:lnTo>
                      <a:lnTo>
                        <a:pt x="387857" y="1463039"/>
                      </a:lnTo>
                      <a:lnTo>
                        <a:pt x="421329" y="1460354"/>
                      </a:lnTo>
                      <a:lnTo>
                        <a:pt x="485781" y="1439531"/>
                      </a:lnTo>
                      <a:lnTo>
                        <a:pt x="546135" y="1399568"/>
                      </a:lnTo>
                      <a:lnTo>
                        <a:pt x="574485" y="1372959"/>
                      </a:lnTo>
                      <a:lnTo>
                        <a:pt x="601461" y="1342223"/>
                      </a:lnTo>
                      <a:lnTo>
                        <a:pt x="626948" y="1307581"/>
                      </a:lnTo>
                      <a:lnTo>
                        <a:pt x="650828" y="1269253"/>
                      </a:lnTo>
                      <a:lnTo>
                        <a:pt x="672986" y="1227457"/>
                      </a:lnTo>
                      <a:lnTo>
                        <a:pt x="693306" y="1182414"/>
                      </a:lnTo>
                      <a:lnTo>
                        <a:pt x="711671" y="1134343"/>
                      </a:lnTo>
                      <a:lnTo>
                        <a:pt x="727964" y="1083465"/>
                      </a:lnTo>
                      <a:lnTo>
                        <a:pt x="742070" y="1029997"/>
                      </a:lnTo>
                      <a:lnTo>
                        <a:pt x="753872" y="974161"/>
                      </a:lnTo>
                      <a:lnTo>
                        <a:pt x="763254" y="916175"/>
                      </a:lnTo>
                      <a:lnTo>
                        <a:pt x="770100" y="856260"/>
                      </a:lnTo>
                      <a:lnTo>
                        <a:pt x="774292" y="794635"/>
                      </a:lnTo>
                      <a:lnTo>
                        <a:pt x="775716" y="731519"/>
                      </a:lnTo>
                      <a:lnTo>
                        <a:pt x="774292" y="668404"/>
                      </a:lnTo>
                      <a:lnTo>
                        <a:pt x="770100" y="606779"/>
                      </a:lnTo>
                      <a:lnTo>
                        <a:pt x="763254" y="546864"/>
                      </a:lnTo>
                      <a:lnTo>
                        <a:pt x="753872" y="488878"/>
                      </a:lnTo>
                      <a:lnTo>
                        <a:pt x="742070" y="433042"/>
                      </a:lnTo>
                      <a:lnTo>
                        <a:pt x="727964" y="379574"/>
                      </a:lnTo>
                      <a:lnTo>
                        <a:pt x="711671" y="328696"/>
                      </a:lnTo>
                      <a:lnTo>
                        <a:pt x="693306" y="280625"/>
                      </a:lnTo>
                      <a:lnTo>
                        <a:pt x="672986" y="235582"/>
                      </a:lnTo>
                      <a:lnTo>
                        <a:pt x="650828" y="193786"/>
                      </a:lnTo>
                      <a:lnTo>
                        <a:pt x="626948" y="155458"/>
                      </a:lnTo>
                      <a:lnTo>
                        <a:pt x="601461" y="120816"/>
                      </a:lnTo>
                      <a:lnTo>
                        <a:pt x="574485" y="90080"/>
                      </a:lnTo>
                      <a:lnTo>
                        <a:pt x="546135" y="63471"/>
                      </a:lnTo>
                      <a:lnTo>
                        <a:pt x="485781" y="23508"/>
                      </a:lnTo>
                      <a:lnTo>
                        <a:pt x="421329" y="2685"/>
                      </a:lnTo>
                      <a:lnTo>
                        <a:pt x="387857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</p:spPr>
              <p:txBody>
                <a:bodyPr wrap="square" lIns="0" tIns="0" rIns="0" bIns="0" rtlCol="0"/>
                <a:lstStyle/>
                <a:p>
                  <a:endParaRPr/>
                </a:p>
              </p:txBody>
            </p:sp>
            <p:sp>
              <p:nvSpPr>
                <p:cNvPr id="60" name="object 29"/>
                <p:cNvSpPr/>
                <p:nvPr/>
              </p:nvSpPr>
              <p:spPr>
                <a:xfrm>
                  <a:off x="2360675" y="4201667"/>
                  <a:ext cx="775970" cy="146304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75969" h="1463039">
                      <a:moveTo>
                        <a:pt x="0" y="731519"/>
                      </a:moveTo>
                      <a:lnTo>
                        <a:pt x="1423" y="668404"/>
                      </a:lnTo>
                      <a:lnTo>
                        <a:pt x="5615" y="606779"/>
                      </a:lnTo>
                      <a:lnTo>
                        <a:pt x="12461" y="546864"/>
                      </a:lnTo>
                      <a:lnTo>
                        <a:pt x="21843" y="488878"/>
                      </a:lnTo>
                      <a:lnTo>
                        <a:pt x="33645" y="433042"/>
                      </a:lnTo>
                      <a:lnTo>
                        <a:pt x="47751" y="379574"/>
                      </a:lnTo>
                      <a:lnTo>
                        <a:pt x="64044" y="328696"/>
                      </a:lnTo>
                      <a:lnTo>
                        <a:pt x="82409" y="280625"/>
                      </a:lnTo>
                      <a:lnTo>
                        <a:pt x="102729" y="235582"/>
                      </a:lnTo>
                      <a:lnTo>
                        <a:pt x="124887" y="193786"/>
                      </a:lnTo>
                      <a:lnTo>
                        <a:pt x="148767" y="155458"/>
                      </a:lnTo>
                      <a:lnTo>
                        <a:pt x="174254" y="120816"/>
                      </a:lnTo>
                      <a:lnTo>
                        <a:pt x="201230" y="90080"/>
                      </a:lnTo>
                      <a:lnTo>
                        <a:pt x="229580" y="63471"/>
                      </a:lnTo>
                      <a:lnTo>
                        <a:pt x="289934" y="23508"/>
                      </a:lnTo>
                      <a:lnTo>
                        <a:pt x="354386" y="2685"/>
                      </a:lnTo>
                      <a:lnTo>
                        <a:pt x="387857" y="0"/>
                      </a:lnTo>
                      <a:lnTo>
                        <a:pt x="421329" y="2685"/>
                      </a:lnTo>
                      <a:lnTo>
                        <a:pt x="485781" y="23508"/>
                      </a:lnTo>
                      <a:lnTo>
                        <a:pt x="546135" y="63471"/>
                      </a:lnTo>
                      <a:lnTo>
                        <a:pt x="574485" y="90080"/>
                      </a:lnTo>
                      <a:lnTo>
                        <a:pt x="601461" y="120816"/>
                      </a:lnTo>
                      <a:lnTo>
                        <a:pt x="626948" y="155458"/>
                      </a:lnTo>
                      <a:lnTo>
                        <a:pt x="650828" y="193786"/>
                      </a:lnTo>
                      <a:lnTo>
                        <a:pt x="672986" y="235582"/>
                      </a:lnTo>
                      <a:lnTo>
                        <a:pt x="693306" y="280625"/>
                      </a:lnTo>
                      <a:lnTo>
                        <a:pt x="711671" y="328696"/>
                      </a:lnTo>
                      <a:lnTo>
                        <a:pt x="727964" y="379574"/>
                      </a:lnTo>
                      <a:lnTo>
                        <a:pt x="742070" y="433042"/>
                      </a:lnTo>
                      <a:lnTo>
                        <a:pt x="753872" y="488878"/>
                      </a:lnTo>
                      <a:lnTo>
                        <a:pt x="763254" y="546864"/>
                      </a:lnTo>
                      <a:lnTo>
                        <a:pt x="770100" y="606779"/>
                      </a:lnTo>
                      <a:lnTo>
                        <a:pt x="774292" y="668404"/>
                      </a:lnTo>
                      <a:lnTo>
                        <a:pt x="775716" y="731519"/>
                      </a:lnTo>
                      <a:lnTo>
                        <a:pt x="774292" y="794635"/>
                      </a:lnTo>
                      <a:lnTo>
                        <a:pt x="770100" y="856260"/>
                      </a:lnTo>
                      <a:lnTo>
                        <a:pt x="763254" y="916175"/>
                      </a:lnTo>
                      <a:lnTo>
                        <a:pt x="753872" y="974161"/>
                      </a:lnTo>
                      <a:lnTo>
                        <a:pt x="742070" y="1029997"/>
                      </a:lnTo>
                      <a:lnTo>
                        <a:pt x="727964" y="1083465"/>
                      </a:lnTo>
                      <a:lnTo>
                        <a:pt x="711671" y="1134343"/>
                      </a:lnTo>
                      <a:lnTo>
                        <a:pt x="693306" y="1182414"/>
                      </a:lnTo>
                      <a:lnTo>
                        <a:pt x="672986" y="1227457"/>
                      </a:lnTo>
                      <a:lnTo>
                        <a:pt x="650828" y="1269253"/>
                      </a:lnTo>
                      <a:lnTo>
                        <a:pt x="626948" y="1307581"/>
                      </a:lnTo>
                      <a:lnTo>
                        <a:pt x="601461" y="1342223"/>
                      </a:lnTo>
                      <a:lnTo>
                        <a:pt x="574485" y="1372959"/>
                      </a:lnTo>
                      <a:lnTo>
                        <a:pt x="546135" y="1399568"/>
                      </a:lnTo>
                      <a:lnTo>
                        <a:pt x="485781" y="1439531"/>
                      </a:lnTo>
                      <a:lnTo>
                        <a:pt x="421329" y="1460354"/>
                      </a:lnTo>
                      <a:lnTo>
                        <a:pt x="387857" y="1463039"/>
                      </a:lnTo>
                      <a:lnTo>
                        <a:pt x="354386" y="1460354"/>
                      </a:lnTo>
                      <a:lnTo>
                        <a:pt x="289934" y="1439531"/>
                      </a:lnTo>
                      <a:lnTo>
                        <a:pt x="229580" y="1399568"/>
                      </a:lnTo>
                      <a:lnTo>
                        <a:pt x="201230" y="1372959"/>
                      </a:lnTo>
                      <a:lnTo>
                        <a:pt x="174254" y="1342223"/>
                      </a:lnTo>
                      <a:lnTo>
                        <a:pt x="148767" y="1307581"/>
                      </a:lnTo>
                      <a:lnTo>
                        <a:pt x="124887" y="1269253"/>
                      </a:lnTo>
                      <a:lnTo>
                        <a:pt x="102729" y="1227457"/>
                      </a:lnTo>
                      <a:lnTo>
                        <a:pt x="82409" y="1182414"/>
                      </a:lnTo>
                      <a:lnTo>
                        <a:pt x="64044" y="1134343"/>
                      </a:lnTo>
                      <a:lnTo>
                        <a:pt x="47751" y="1083465"/>
                      </a:lnTo>
                      <a:lnTo>
                        <a:pt x="33645" y="1029997"/>
                      </a:lnTo>
                      <a:lnTo>
                        <a:pt x="21843" y="974161"/>
                      </a:lnTo>
                      <a:lnTo>
                        <a:pt x="12461" y="916175"/>
                      </a:lnTo>
                      <a:lnTo>
                        <a:pt x="5615" y="856260"/>
                      </a:lnTo>
                      <a:lnTo>
                        <a:pt x="1423" y="794635"/>
                      </a:lnTo>
                      <a:lnTo>
                        <a:pt x="0" y="731519"/>
                      </a:lnTo>
                      <a:close/>
                    </a:path>
                  </a:pathLst>
                </a:custGeom>
                <a:ln w="12700">
                  <a:solidFill>
                    <a:srgbClr val="FF0000"/>
                  </a:solidFill>
                </a:ln>
              </p:spPr>
              <p:txBody>
                <a:bodyPr wrap="square" lIns="0" tIns="0" rIns="0" bIns="0" rtlCol="0"/>
                <a:lstStyle/>
                <a:p>
                  <a:endParaRPr/>
                </a:p>
              </p:txBody>
            </p:sp>
            <p:sp>
              <p:nvSpPr>
                <p:cNvPr id="61" name="object 30"/>
                <p:cNvSpPr/>
                <p:nvPr/>
              </p:nvSpPr>
              <p:spPr>
                <a:xfrm>
                  <a:off x="2546603" y="4585716"/>
                  <a:ext cx="416559" cy="78803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16560" h="788035">
                      <a:moveTo>
                        <a:pt x="208025" y="0"/>
                      </a:moveTo>
                      <a:lnTo>
                        <a:pt x="142256" y="20086"/>
                      </a:lnTo>
                      <a:lnTo>
                        <a:pt x="112406" y="43976"/>
                      </a:lnTo>
                      <a:lnTo>
                        <a:pt x="85148" y="76017"/>
                      </a:lnTo>
                      <a:lnTo>
                        <a:pt x="60912" y="115395"/>
                      </a:lnTo>
                      <a:lnTo>
                        <a:pt x="40123" y="161300"/>
                      </a:lnTo>
                      <a:lnTo>
                        <a:pt x="23210" y="212919"/>
                      </a:lnTo>
                      <a:lnTo>
                        <a:pt x="10600" y="269443"/>
                      </a:lnTo>
                      <a:lnTo>
                        <a:pt x="2721" y="330058"/>
                      </a:lnTo>
                      <a:lnTo>
                        <a:pt x="0" y="393953"/>
                      </a:lnTo>
                      <a:lnTo>
                        <a:pt x="2721" y="457849"/>
                      </a:lnTo>
                      <a:lnTo>
                        <a:pt x="10600" y="518464"/>
                      </a:lnTo>
                      <a:lnTo>
                        <a:pt x="23210" y="574988"/>
                      </a:lnTo>
                      <a:lnTo>
                        <a:pt x="40123" y="626607"/>
                      </a:lnTo>
                      <a:lnTo>
                        <a:pt x="60912" y="672512"/>
                      </a:lnTo>
                      <a:lnTo>
                        <a:pt x="85148" y="711890"/>
                      </a:lnTo>
                      <a:lnTo>
                        <a:pt x="112406" y="743931"/>
                      </a:lnTo>
                      <a:lnTo>
                        <a:pt x="142256" y="767821"/>
                      </a:lnTo>
                      <a:lnTo>
                        <a:pt x="208025" y="787907"/>
                      </a:lnTo>
                      <a:lnTo>
                        <a:pt x="241779" y="782751"/>
                      </a:lnTo>
                      <a:lnTo>
                        <a:pt x="303645" y="743931"/>
                      </a:lnTo>
                      <a:lnTo>
                        <a:pt x="330903" y="711890"/>
                      </a:lnTo>
                      <a:lnTo>
                        <a:pt x="355139" y="672512"/>
                      </a:lnTo>
                      <a:lnTo>
                        <a:pt x="375928" y="626607"/>
                      </a:lnTo>
                      <a:lnTo>
                        <a:pt x="392841" y="574988"/>
                      </a:lnTo>
                      <a:lnTo>
                        <a:pt x="405451" y="518464"/>
                      </a:lnTo>
                      <a:lnTo>
                        <a:pt x="413330" y="457849"/>
                      </a:lnTo>
                      <a:lnTo>
                        <a:pt x="416051" y="393953"/>
                      </a:lnTo>
                      <a:lnTo>
                        <a:pt x="413330" y="330058"/>
                      </a:lnTo>
                      <a:lnTo>
                        <a:pt x="405451" y="269443"/>
                      </a:lnTo>
                      <a:lnTo>
                        <a:pt x="392841" y="212919"/>
                      </a:lnTo>
                      <a:lnTo>
                        <a:pt x="375928" y="161300"/>
                      </a:lnTo>
                      <a:lnTo>
                        <a:pt x="355139" y="115395"/>
                      </a:lnTo>
                      <a:lnTo>
                        <a:pt x="330903" y="76017"/>
                      </a:lnTo>
                      <a:lnTo>
                        <a:pt x="303645" y="43976"/>
                      </a:lnTo>
                      <a:lnTo>
                        <a:pt x="273795" y="20086"/>
                      </a:lnTo>
                      <a:lnTo>
                        <a:pt x="20802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</p:spPr>
              <p:txBody>
                <a:bodyPr wrap="square" lIns="0" tIns="0" rIns="0" bIns="0" rtlCol="0"/>
                <a:lstStyle/>
                <a:p>
                  <a:endParaRPr/>
                </a:p>
              </p:txBody>
            </p:sp>
            <p:sp>
              <p:nvSpPr>
                <p:cNvPr id="62" name="object 31"/>
                <p:cNvSpPr/>
                <p:nvPr/>
              </p:nvSpPr>
              <p:spPr>
                <a:xfrm>
                  <a:off x="2546603" y="4585716"/>
                  <a:ext cx="416559" cy="78803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16560" h="788035">
                      <a:moveTo>
                        <a:pt x="0" y="393953"/>
                      </a:moveTo>
                      <a:lnTo>
                        <a:pt x="2721" y="330058"/>
                      </a:lnTo>
                      <a:lnTo>
                        <a:pt x="10600" y="269443"/>
                      </a:lnTo>
                      <a:lnTo>
                        <a:pt x="23210" y="212919"/>
                      </a:lnTo>
                      <a:lnTo>
                        <a:pt x="40123" y="161300"/>
                      </a:lnTo>
                      <a:lnTo>
                        <a:pt x="60912" y="115395"/>
                      </a:lnTo>
                      <a:lnTo>
                        <a:pt x="85148" y="76017"/>
                      </a:lnTo>
                      <a:lnTo>
                        <a:pt x="112406" y="43976"/>
                      </a:lnTo>
                      <a:lnTo>
                        <a:pt x="142256" y="20086"/>
                      </a:lnTo>
                      <a:lnTo>
                        <a:pt x="208025" y="0"/>
                      </a:lnTo>
                      <a:lnTo>
                        <a:pt x="241779" y="5156"/>
                      </a:lnTo>
                      <a:lnTo>
                        <a:pt x="303645" y="43976"/>
                      </a:lnTo>
                      <a:lnTo>
                        <a:pt x="330903" y="76017"/>
                      </a:lnTo>
                      <a:lnTo>
                        <a:pt x="355139" y="115395"/>
                      </a:lnTo>
                      <a:lnTo>
                        <a:pt x="375928" y="161300"/>
                      </a:lnTo>
                      <a:lnTo>
                        <a:pt x="392841" y="212919"/>
                      </a:lnTo>
                      <a:lnTo>
                        <a:pt x="405451" y="269443"/>
                      </a:lnTo>
                      <a:lnTo>
                        <a:pt x="413330" y="330058"/>
                      </a:lnTo>
                      <a:lnTo>
                        <a:pt x="416051" y="393953"/>
                      </a:lnTo>
                      <a:lnTo>
                        <a:pt x="413330" y="457849"/>
                      </a:lnTo>
                      <a:lnTo>
                        <a:pt x="405451" y="518464"/>
                      </a:lnTo>
                      <a:lnTo>
                        <a:pt x="392841" y="574988"/>
                      </a:lnTo>
                      <a:lnTo>
                        <a:pt x="375928" y="626607"/>
                      </a:lnTo>
                      <a:lnTo>
                        <a:pt x="355139" y="672512"/>
                      </a:lnTo>
                      <a:lnTo>
                        <a:pt x="330903" y="711890"/>
                      </a:lnTo>
                      <a:lnTo>
                        <a:pt x="303645" y="743931"/>
                      </a:lnTo>
                      <a:lnTo>
                        <a:pt x="273795" y="767821"/>
                      </a:lnTo>
                      <a:lnTo>
                        <a:pt x="208025" y="787907"/>
                      </a:lnTo>
                      <a:lnTo>
                        <a:pt x="174272" y="782751"/>
                      </a:lnTo>
                      <a:lnTo>
                        <a:pt x="112406" y="743931"/>
                      </a:lnTo>
                      <a:lnTo>
                        <a:pt x="85148" y="711890"/>
                      </a:lnTo>
                      <a:lnTo>
                        <a:pt x="60912" y="672512"/>
                      </a:lnTo>
                      <a:lnTo>
                        <a:pt x="40123" y="626607"/>
                      </a:lnTo>
                      <a:lnTo>
                        <a:pt x="23210" y="574988"/>
                      </a:lnTo>
                      <a:lnTo>
                        <a:pt x="10600" y="518464"/>
                      </a:lnTo>
                      <a:lnTo>
                        <a:pt x="2721" y="457849"/>
                      </a:lnTo>
                      <a:lnTo>
                        <a:pt x="0" y="393953"/>
                      </a:lnTo>
                      <a:close/>
                    </a:path>
                  </a:pathLst>
                </a:custGeom>
                <a:ln w="12700">
                  <a:solidFill>
                    <a:srgbClr val="FF0000"/>
                  </a:solidFill>
                </a:ln>
              </p:spPr>
              <p:txBody>
                <a:bodyPr wrap="square" lIns="0" tIns="0" rIns="0" bIns="0" rtlCol="0"/>
                <a:lstStyle/>
                <a:p>
                  <a:endParaRPr/>
                </a:p>
              </p:txBody>
            </p:sp>
            <p:pic>
              <p:nvPicPr>
                <p:cNvPr id="63" name="object 32"/>
                <p:cNvPicPr/>
                <p:nvPr/>
              </p:nvPicPr>
              <p:blipFill>
                <a:blip r:embed="rId5" cstate="print"/>
                <a:stretch>
                  <a:fillRect/>
                </a:stretch>
              </p:blipFill>
              <p:spPr>
                <a:xfrm>
                  <a:off x="2095500" y="5591555"/>
                  <a:ext cx="193675" cy="109499"/>
                </a:xfrm>
                <a:prstGeom prst="rect">
                  <a:avLst/>
                </a:prstGeom>
              </p:spPr>
            </p:pic>
            <p:sp>
              <p:nvSpPr>
                <p:cNvPr id="64" name="object 33"/>
                <p:cNvSpPr/>
                <p:nvPr/>
              </p:nvSpPr>
              <p:spPr>
                <a:xfrm>
                  <a:off x="2286000" y="5257799"/>
                  <a:ext cx="345440" cy="37211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45439" h="372110">
                      <a:moveTo>
                        <a:pt x="345313" y="81788"/>
                      </a:moveTo>
                      <a:lnTo>
                        <a:pt x="339369" y="61341"/>
                      </a:lnTo>
                      <a:lnTo>
                        <a:pt x="321564" y="0"/>
                      </a:lnTo>
                      <a:lnTo>
                        <a:pt x="270383" y="68072"/>
                      </a:lnTo>
                      <a:lnTo>
                        <a:pt x="301625" y="73799"/>
                      </a:lnTo>
                      <a:lnTo>
                        <a:pt x="257213" y="316826"/>
                      </a:lnTo>
                      <a:lnTo>
                        <a:pt x="214884" y="295656"/>
                      </a:lnTo>
                      <a:lnTo>
                        <a:pt x="214884" y="327406"/>
                      </a:lnTo>
                      <a:lnTo>
                        <a:pt x="0" y="327406"/>
                      </a:lnTo>
                      <a:lnTo>
                        <a:pt x="0" y="340106"/>
                      </a:lnTo>
                      <a:lnTo>
                        <a:pt x="214884" y="340106"/>
                      </a:lnTo>
                      <a:lnTo>
                        <a:pt x="214884" y="371856"/>
                      </a:lnTo>
                      <a:lnTo>
                        <a:pt x="278384" y="340106"/>
                      </a:lnTo>
                      <a:lnTo>
                        <a:pt x="291084" y="333756"/>
                      </a:lnTo>
                      <a:lnTo>
                        <a:pt x="278384" y="327406"/>
                      </a:lnTo>
                      <a:lnTo>
                        <a:pt x="268998" y="322719"/>
                      </a:lnTo>
                      <a:lnTo>
                        <a:pt x="314071" y="76073"/>
                      </a:lnTo>
                      <a:lnTo>
                        <a:pt x="345313" y="81788"/>
                      </a:lnTo>
                      <a:close/>
                    </a:path>
                  </a:pathLst>
                </a:custGeom>
                <a:solidFill>
                  <a:srgbClr val="292988"/>
                </a:solidFill>
              </p:spPr>
              <p:txBody>
                <a:bodyPr wrap="square" lIns="0" tIns="0" rIns="0" bIns="0" rtlCol="0"/>
                <a:lstStyle/>
                <a:p>
                  <a:endParaRPr/>
                </a:p>
              </p:txBody>
            </p:sp>
          </p:grpSp>
          <p:sp>
            <p:nvSpPr>
              <p:cNvPr id="50" name="object 34"/>
              <p:cNvSpPr txBox="1"/>
              <p:nvPr/>
            </p:nvSpPr>
            <p:spPr>
              <a:xfrm>
                <a:off x="3502786" y="6328359"/>
                <a:ext cx="412750" cy="391795"/>
              </a:xfrm>
              <a:prstGeom prst="rect">
                <a:avLst/>
              </a:prstGeom>
            </p:spPr>
            <p:txBody>
              <a:bodyPr vert="horz" wrap="square" lIns="0" tIns="12700" rIns="0" bIns="0" rtlCol="0">
                <a:spAutoFit/>
              </a:bodyPr>
              <a:lstStyle/>
              <a:p>
                <a:pPr marL="38100">
                  <a:lnSpc>
                    <a:spcPct val="100000"/>
                  </a:lnSpc>
                  <a:spcBef>
                    <a:spcPts val="100"/>
                  </a:spcBef>
                </a:pPr>
                <a:r>
                  <a:rPr sz="2400" spc="-25" dirty="0">
                    <a:latin typeface="Cambria Math" panose="02040503050406030204"/>
                    <a:cs typeface="Cambria Math" panose="02040503050406030204"/>
                  </a:rPr>
                  <a:t>𝑤</a:t>
                </a:r>
                <a:r>
                  <a:rPr sz="2625" spc="-37" baseline="-16000" dirty="0">
                    <a:latin typeface="Cambria Math" panose="02040503050406030204"/>
                    <a:cs typeface="Cambria Math" panose="02040503050406030204"/>
                  </a:rPr>
                  <a:t>1</a:t>
                </a:r>
                <a:endParaRPr sz="2625" baseline="-16000">
                  <a:latin typeface="Cambria Math" panose="02040503050406030204"/>
                  <a:cs typeface="Cambria Math" panose="02040503050406030204"/>
                </a:endParaRPr>
              </a:p>
            </p:txBody>
          </p:sp>
          <p:sp>
            <p:nvSpPr>
              <p:cNvPr id="51" name="object 35"/>
              <p:cNvSpPr txBox="1"/>
              <p:nvPr/>
            </p:nvSpPr>
            <p:spPr>
              <a:xfrm>
                <a:off x="359663" y="4144771"/>
                <a:ext cx="420370" cy="391160"/>
              </a:xfrm>
              <a:prstGeom prst="rect">
                <a:avLst/>
              </a:prstGeom>
            </p:spPr>
            <p:txBody>
              <a:bodyPr vert="horz" wrap="square" lIns="0" tIns="12700" rIns="0" bIns="0" rtlCol="0">
                <a:spAutoFit/>
              </a:bodyPr>
              <a:lstStyle/>
              <a:p>
                <a:pPr marL="38100">
                  <a:lnSpc>
                    <a:spcPct val="100000"/>
                  </a:lnSpc>
                  <a:spcBef>
                    <a:spcPts val="100"/>
                  </a:spcBef>
                </a:pPr>
                <a:r>
                  <a:rPr sz="2400" spc="-25" dirty="0">
                    <a:latin typeface="Cambria Math" panose="02040503050406030204"/>
                    <a:cs typeface="Cambria Math" panose="02040503050406030204"/>
                  </a:rPr>
                  <a:t>𝑤</a:t>
                </a:r>
                <a:r>
                  <a:rPr sz="2625" spc="-37" baseline="-16000" dirty="0">
                    <a:latin typeface="Cambria Math" panose="02040503050406030204"/>
                    <a:cs typeface="Cambria Math" panose="02040503050406030204"/>
                  </a:rPr>
                  <a:t>2</a:t>
                </a:r>
                <a:endParaRPr sz="2625" baseline="-16000">
                  <a:latin typeface="Cambria Math" panose="02040503050406030204"/>
                  <a:cs typeface="Cambria Math" panose="02040503050406030204"/>
                </a:endParaRPr>
              </a:p>
            </p:txBody>
          </p:sp>
        </p:grpSp>
        <p:sp>
          <p:nvSpPr>
            <p:cNvPr id="48" name="object 36"/>
            <p:cNvSpPr txBox="1"/>
            <p:nvPr/>
          </p:nvSpPr>
          <p:spPr>
            <a:xfrm>
              <a:off x="2239038" y="5652463"/>
              <a:ext cx="534670" cy="330835"/>
            </a:xfrm>
            <a:prstGeom prst="rect">
              <a:avLst/>
            </a:prstGeom>
          </p:spPr>
          <p:txBody>
            <a:bodyPr vert="horz" wrap="square" lIns="0" tIns="12700" rIns="0" bIns="0" rtlCol="0">
              <a:spAutoFit/>
            </a:bodyPr>
            <a:lstStyle/>
            <a:p>
              <a:pPr marL="12700">
                <a:lnSpc>
                  <a:spcPct val="100000"/>
                </a:lnSpc>
                <a:spcBef>
                  <a:spcPts val="100"/>
                </a:spcBef>
              </a:pPr>
              <a:r>
                <a:rPr sz="2000" b="1" spc="-25" dirty="0">
                  <a:solidFill>
                    <a:srgbClr val="0066CC"/>
                  </a:solidFill>
                  <a:latin typeface="微软雅黑" panose="020B0503020204020204" pitchFamily="34" charset="-122"/>
                  <a:cs typeface="微软雅黑" panose="020B0503020204020204" pitchFamily="34" charset="-122"/>
                </a:rPr>
                <a:t>梯度</a:t>
              </a:r>
              <a:endParaRPr sz="2000" dirty="0">
                <a:latin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p:transition spd="slow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5</a:t>
            </a:r>
            <a:r>
              <a:rPr lang="zh-CN" altLang="en-US" dirty="0"/>
              <a:t> 过拟合和欠拟合</a:t>
            </a:r>
          </a:p>
        </p:txBody>
      </p:sp>
      <p:sp>
        <p:nvSpPr>
          <p:cNvPr id="8196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8E30E0AE-C32F-496E-B2AA-D1BAC7225ABC}" type="slidenum">
              <a:rPr kumimoji="0" lang="en-US" altLang="ja-JP" sz="1400" b="0" smtClean="0">
                <a:solidFill>
                  <a:srgbClr val="A50021"/>
                </a:solidFill>
              </a:rPr>
              <a:t>14</a:t>
            </a:fld>
            <a:endParaRPr kumimoji="0" lang="en-US" altLang="ja-JP" sz="1400" b="0">
              <a:solidFill>
                <a:srgbClr val="A50021"/>
              </a:solidFill>
            </a:endParaRPr>
          </a:p>
        </p:txBody>
      </p:sp>
      <p:sp>
        <p:nvSpPr>
          <p:cNvPr id="12" name="内容占位符 2"/>
          <p:cNvSpPr>
            <a:spLocks noGrp="1"/>
          </p:cNvSpPr>
          <p:nvPr>
            <p:ph idx="1"/>
          </p:nvPr>
        </p:nvSpPr>
        <p:spPr>
          <a:xfrm>
            <a:off x="250825" y="908051"/>
            <a:ext cx="6873161" cy="5340349"/>
          </a:xfrm>
        </p:spPr>
        <p:txBody>
          <a:bodyPr/>
          <a:lstStyle/>
          <a:p>
            <a:pPr marL="361950" indent="-342900"/>
            <a:r>
              <a:rPr lang="zh-CN" altLang="en-US" sz="2400" dirty="0"/>
              <a:t>过拟合和欠拟合</a:t>
            </a:r>
            <a:endParaRPr lang="en-US" altLang="zh-CN" sz="2400" dirty="0">
              <a:solidFill>
                <a:schemeClr val="tx1"/>
              </a:solidFill>
            </a:endParaRPr>
          </a:p>
          <a:p>
            <a:pPr marL="800100" lvl="1" indent="-342900"/>
            <a:endParaRPr lang="en-US" altLang="zh-CN" sz="2000" dirty="0">
              <a:solidFill>
                <a:schemeClr val="tx1"/>
              </a:solidFill>
            </a:endParaRPr>
          </a:p>
          <a:p>
            <a:pPr marL="1196975" lvl="2" indent="-342900"/>
            <a:endParaRPr lang="zh-CN" altLang="en-US" sz="1700" dirty="0">
              <a:solidFill>
                <a:schemeClr val="tx1"/>
              </a:solidFill>
            </a:endParaRPr>
          </a:p>
        </p:txBody>
      </p:sp>
      <p:pic>
        <p:nvPicPr>
          <p:cNvPr id="65" name="object 4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0" y="1957284"/>
            <a:ext cx="9125392" cy="3076994"/>
          </a:xfrm>
          <a:prstGeom prst="rect">
            <a:avLst/>
          </a:prstGeom>
        </p:spPr>
      </p:pic>
      <p:sp>
        <p:nvSpPr>
          <p:cNvPr id="66" name="object 5"/>
          <p:cNvSpPr txBox="1"/>
          <p:nvPr/>
        </p:nvSpPr>
        <p:spPr>
          <a:xfrm>
            <a:off x="822198" y="5497829"/>
            <a:ext cx="1090930" cy="45212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800" b="1" spc="-40" dirty="0">
                <a:latin typeface="微软雅黑" panose="020B0503020204020204" pitchFamily="34" charset="-122"/>
                <a:cs typeface="微软雅黑" panose="020B0503020204020204" pitchFamily="34" charset="-122"/>
              </a:rPr>
              <a:t>欠拟</a:t>
            </a:r>
            <a:r>
              <a:rPr sz="2800" b="1" spc="-50" dirty="0">
                <a:latin typeface="微软雅黑" panose="020B0503020204020204" pitchFamily="34" charset="-122"/>
                <a:cs typeface="微软雅黑" panose="020B0503020204020204" pitchFamily="34" charset="-122"/>
              </a:rPr>
              <a:t>合</a:t>
            </a:r>
            <a:endParaRPr sz="2800" dirty="0">
              <a:latin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67" name="object 6"/>
          <p:cNvSpPr txBox="1"/>
          <p:nvPr/>
        </p:nvSpPr>
        <p:spPr>
          <a:xfrm>
            <a:off x="4330445" y="5497829"/>
            <a:ext cx="1092200" cy="45212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800" b="1" spc="-35" dirty="0">
                <a:latin typeface="微软雅黑" panose="020B0503020204020204" pitchFamily="34" charset="-122"/>
                <a:cs typeface="微软雅黑" panose="020B0503020204020204" pitchFamily="34" charset="-122"/>
              </a:rPr>
              <a:t>过拟</a:t>
            </a:r>
            <a:r>
              <a:rPr sz="2800" b="1" spc="-50" dirty="0">
                <a:latin typeface="微软雅黑" panose="020B0503020204020204" pitchFamily="34" charset="-122"/>
                <a:cs typeface="微软雅黑" panose="020B0503020204020204" pitchFamily="34" charset="-122"/>
              </a:rPr>
              <a:t>合</a:t>
            </a:r>
            <a:endParaRPr sz="2800" dirty="0">
              <a:latin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68" name="object 7"/>
          <p:cNvSpPr txBox="1"/>
          <p:nvPr/>
        </p:nvSpPr>
        <p:spPr>
          <a:xfrm>
            <a:off x="7208266" y="5497829"/>
            <a:ext cx="1090930" cy="45212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800" b="1" spc="-40" dirty="0">
                <a:latin typeface="微软雅黑" panose="020B0503020204020204" pitchFamily="34" charset="-122"/>
                <a:cs typeface="微软雅黑" panose="020B0503020204020204" pitchFamily="34" charset="-122"/>
              </a:rPr>
              <a:t>正合</a:t>
            </a:r>
            <a:r>
              <a:rPr sz="2800" b="1" spc="-50" dirty="0">
                <a:latin typeface="微软雅黑" panose="020B0503020204020204" pitchFamily="34" charset="-122"/>
                <a:cs typeface="微软雅黑" panose="020B0503020204020204" pitchFamily="34" charset="-122"/>
              </a:rPr>
              <a:t>适</a:t>
            </a:r>
            <a:endParaRPr sz="2800" dirty="0">
              <a:latin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5</a:t>
            </a:r>
            <a:r>
              <a:rPr lang="zh-CN" altLang="en-US" dirty="0"/>
              <a:t> 过拟合和欠拟合</a:t>
            </a:r>
          </a:p>
        </p:txBody>
      </p:sp>
      <p:sp>
        <p:nvSpPr>
          <p:cNvPr id="8196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8E30E0AE-C32F-496E-B2AA-D1BAC7225ABC}" type="slidenum">
              <a:rPr kumimoji="0" lang="en-US" altLang="ja-JP" sz="1400" b="0" smtClean="0">
                <a:solidFill>
                  <a:srgbClr val="A50021"/>
                </a:solidFill>
              </a:rPr>
              <a:t>15</a:t>
            </a:fld>
            <a:endParaRPr kumimoji="0" lang="en-US" altLang="ja-JP" sz="1400" b="0">
              <a:solidFill>
                <a:srgbClr val="A50021"/>
              </a:solidFill>
            </a:endParaRPr>
          </a:p>
        </p:txBody>
      </p:sp>
      <p:sp>
        <p:nvSpPr>
          <p:cNvPr id="12" name="内容占位符 2"/>
          <p:cNvSpPr>
            <a:spLocks noGrp="1"/>
          </p:cNvSpPr>
          <p:nvPr>
            <p:ph idx="1"/>
          </p:nvPr>
        </p:nvSpPr>
        <p:spPr>
          <a:xfrm>
            <a:off x="250825" y="908051"/>
            <a:ext cx="8713788" cy="5340349"/>
          </a:xfrm>
        </p:spPr>
        <p:txBody>
          <a:bodyPr/>
          <a:lstStyle/>
          <a:p>
            <a:pPr marL="361950" indent="-342900"/>
            <a:r>
              <a:rPr lang="zh-CN" altLang="en-US" sz="2400" dirty="0"/>
              <a:t>过拟合和欠拟合</a:t>
            </a:r>
            <a:endParaRPr lang="en-US" altLang="zh-CN" sz="2400" dirty="0">
              <a:solidFill>
                <a:schemeClr val="tx1"/>
              </a:solidFill>
            </a:endParaRPr>
          </a:p>
          <a:p>
            <a:pPr marL="800100" lvl="1" indent="-342900"/>
            <a:r>
              <a:rPr lang="zh-CN" altLang="en-US" sz="2000" b="1" dirty="0">
                <a:solidFill>
                  <a:schemeClr val="accent2"/>
                </a:solidFill>
              </a:rPr>
              <a:t>过拟合的处理</a:t>
            </a:r>
            <a:r>
              <a:rPr lang="en-US" altLang="zh-CN" sz="2000" b="1" dirty="0">
                <a:solidFill>
                  <a:schemeClr val="accent2"/>
                </a:solidFill>
              </a:rPr>
              <a:t>:</a:t>
            </a:r>
            <a:endParaRPr lang="zh-CN" altLang="en-US" sz="2000" b="1" dirty="0">
              <a:solidFill>
                <a:schemeClr val="accent2"/>
              </a:solidFill>
            </a:endParaRPr>
          </a:p>
          <a:p>
            <a:pPr marL="914400" lvl="1" indent="-457200">
              <a:buFont typeface="+mj-lt"/>
              <a:buAutoNum type="arabicPeriod"/>
            </a:pPr>
            <a:r>
              <a:rPr lang="zh-CN" altLang="en-US" sz="2000" dirty="0">
                <a:solidFill>
                  <a:schemeClr val="accent2"/>
                </a:solidFill>
              </a:rPr>
              <a:t>获得更多的训练数据</a:t>
            </a:r>
            <a:r>
              <a:rPr lang="zh-CN" altLang="en-US" sz="2000" dirty="0">
                <a:solidFill>
                  <a:schemeClr val="tx1"/>
                </a:solidFill>
              </a:rPr>
              <a:t>。使用更多的训练数据是解决过拟合问题最有效的手段，因为更多的样本能够让模型学习到更多更有效的特征，减小噪声的影响</a:t>
            </a:r>
          </a:p>
          <a:p>
            <a:pPr marL="914400" lvl="1" indent="-457200">
              <a:buFont typeface="+mj-lt"/>
              <a:buAutoNum type="arabicPeriod"/>
            </a:pPr>
            <a:endParaRPr lang="zh-CN" altLang="en-US" sz="2000" dirty="0">
              <a:solidFill>
                <a:schemeClr val="tx1"/>
              </a:solidFill>
            </a:endParaRPr>
          </a:p>
          <a:p>
            <a:pPr marL="914400" lvl="1" indent="-457200">
              <a:buFont typeface="+mj-lt"/>
              <a:buAutoNum type="arabicPeriod"/>
            </a:pPr>
            <a:r>
              <a:rPr lang="zh-CN" altLang="en-US" sz="2000" dirty="0">
                <a:solidFill>
                  <a:schemeClr val="accent2"/>
                </a:solidFill>
              </a:rPr>
              <a:t>降维。</a:t>
            </a:r>
            <a:r>
              <a:rPr lang="zh-CN" altLang="en-US" sz="2000" dirty="0">
                <a:solidFill>
                  <a:schemeClr val="tx1"/>
                </a:solidFill>
              </a:rPr>
              <a:t>即丢弃一些不能帮助我们正确预测的特征。可以是手工选择保留哪些特征，或者使用一些模型选择的算法来帮忙（例如</a:t>
            </a:r>
            <a:r>
              <a:rPr lang="en-US" altLang="zh-CN" sz="2000" dirty="0">
                <a:solidFill>
                  <a:schemeClr val="tx1"/>
                </a:solidFill>
              </a:rPr>
              <a:t>PCA</a:t>
            </a:r>
            <a:r>
              <a:rPr lang="zh-CN" altLang="en-US" sz="2000" dirty="0">
                <a:solidFill>
                  <a:schemeClr val="tx1"/>
                </a:solidFill>
              </a:rPr>
              <a:t>）。</a:t>
            </a:r>
            <a:endParaRPr lang="en-US" altLang="zh-CN" sz="2000" dirty="0">
              <a:solidFill>
                <a:schemeClr val="tx1"/>
              </a:solidFill>
            </a:endParaRPr>
          </a:p>
          <a:p>
            <a:pPr marL="914400" lvl="1" indent="-457200">
              <a:buFont typeface="+mj-lt"/>
              <a:buAutoNum type="arabicPeriod"/>
            </a:pPr>
            <a:endParaRPr lang="zh-CN" altLang="en-US" sz="2000" dirty="0">
              <a:solidFill>
                <a:schemeClr val="tx1"/>
              </a:solidFill>
            </a:endParaRPr>
          </a:p>
          <a:p>
            <a:pPr marL="914400" lvl="1" indent="-457200">
              <a:buFont typeface="+mj-lt"/>
              <a:buAutoNum type="arabicPeriod"/>
            </a:pPr>
            <a:r>
              <a:rPr lang="zh-CN" altLang="en-US" sz="2000" dirty="0">
                <a:solidFill>
                  <a:schemeClr val="accent2"/>
                </a:solidFill>
              </a:rPr>
              <a:t>正则化。</a:t>
            </a:r>
            <a:r>
              <a:rPr lang="zh-CN" altLang="en-US" sz="2000" dirty="0">
                <a:solidFill>
                  <a:schemeClr val="tx1"/>
                </a:solidFill>
              </a:rPr>
              <a:t>正则化</a:t>
            </a:r>
            <a:r>
              <a:rPr lang="en-US" altLang="zh-CN" sz="2000" dirty="0">
                <a:solidFill>
                  <a:schemeClr val="tx1"/>
                </a:solidFill>
              </a:rPr>
              <a:t>(regularization)</a:t>
            </a:r>
            <a:r>
              <a:rPr lang="zh-CN" altLang="en-US" sz="2000" dirty="0">
                <a:solidFill>
                  <a:schemeClr val="tx1"/>
                </a:solidFill>
              </a:rPr>
              <a:t>的技术，保留所有的特征，但是减少参数的大小（</a:t>
            </a:r>
            <a:r>
              <a:rPr lang="en-US" altLang="zh-CN" sz="2000" dirty="0">
                <a:solidFill>
                  <a:schemeClr val="tx1"/>
                </a:solidFill>
              </a:rPr>
              <a:t>magnitude</a:t>
            </a:r>
            <a:r>
              <a:rPr lang="zh-CN" altLang="en-US" sz="2000" dirty="0">
                <a:solidFill>
                  <a:schemeClr val="tx1"/>
                </a:solidFill>
              </a:rPr>
              <a:t>），它可以改善或者减少过拟合问题。</a:t>
            </a:r>
            <a:endParaRPr lang="en-US" altLang="zh-CN" sz="2000" dirty="0">
              <a:solidFill>
                <a:schemeClr val="tx1"/>
              </a:solidFill>
            </a:endParaRPr>
          </a:p>
          <a:p>
            <a:pPr marL="914400" lvl="1" indent="-457200">
              <a:buFont typeface="+mj-lt"/>
              <a:buAutoNum type="arabicPeriod"/>
            </a:pPr>
            <a:endParaRPr lang="zh-CN" altLang="en-US" sz="2000" dirty="0">
              <a:solidFill>
                <a:schemeClr val="tx1"/>
              </a:solidFill>
            </a:endParaRPr>
          </a:p>
          <a:p>
            <a:pPr marL="914400" lvl="1" indent="-457200">
              <a:buFont typeface="+mj-lt"/>
              <a:buAutoNum type="arabicPeriod"/>
            </a:pPr>
            <a:r>
              <a:rPr lang="zh-CN" altLang="en-US" sz="2000" dirty="0">
                <a:solidFill>
                  <a:schemeClr val="accent2"/>
                </a:solidFill>
              </a:rPr>
              <a:t>集成学习方法。</a:t>
            </a:r>
            <a:r>
              <a:rPr lang="zh-CN" altLang="en-US" sz="2000" dirty="0">
                <a:solidFill>
                  <a:schemeClr val="tx1"/>
                </a:solidFill>
              </a:rPr>
              <a:t>集成学习是把多个模型集成在一起，来降低单一模型的过拟合风险。</a:t>
            </a:r>
            <a:endParaRPr lang="en-US" altLang="zh-CN" sz="2000" dirty="0">
              <a:solidFill>
                <a:schemeClr val="tx1"/>
              </a:solidFill>
            </a:endParaRPr>
          </a:p>
          <a:p>
            <a:pPr marL="914400" lvl="1" indent="-457200">
              <a:buFont typeface="+mj-lt"/>
              <a:buAutoNum type="arabicPeriod"/>
            </a:pPr>
            <a:endParaRPr lang="en-US" altLang="zh-CN" sz="2000" dirty="0">
              <a:solidFill>
                <a:schemeClr val="tx1"/>
              </a:solidFill>
            </a:endParaRPr>
          </a:p>
          <a:p>
            <a:pPr marL="914400" lvl="1" indent="-457200">
              <a:buFont typeface="+mj-lt"/>
              <a:buAutoNum type="arabicPeriod"/>
            </a:pPr>
            <a:r>
              <a:rPr lang="en-US" altLang="zh-CN" sz="2000" dirty="0">
                <a:solidFill>
                  <a:schemeClr val="tx1"/>
                </a:solidFill>
              </a:rPr>
              <a:t>……</a:t>
            </a:r>
            <a:endParaRPr lang="zh-CN" altLang="en-US" sz="2000" dirty="0">
              <a:solidFill>
                <a:schemeClr val="tx1"/>
              </a:solidFill>
            </a:endParaRPr>
          </a:p>
          <a:p>
            <a:pPr marL="800100" lvl="1" indent="-342900"/>
            <a:endParaRPr lang="en-US" altLang="zh-CN" sz="2000" dirty="0">
              <a:solidFill>
                <a:schemeClr val="tx1"/>
              </a:solidFill>
            </a:endParaRPr>
          </a:p>
          <a:p>
            <a:pPr marL="1196975" lvl="2" indent="-342900"/>
            <a:endParaRPr lang="zh-CN" altLang="en-US" sz="17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slow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5</a:t>
            </a:r>
            <a:r>
              <a:rPr lang="zh-CN" altLang="en-US" dirty="0"/>
              <a:t> 过拟合和欠拟合</a:t>
            </a:r>
          </a:p>
        </p:txBody>
      </p:sp>
      <p:sp>
        <p:nvSpPr>
          <p:cNvPr id="8196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8E30E0AE-C32F-496E-B2AA-D1BAC7225ABC}" type="slidenum">
              <a:rPr kumimoji="0" lang="en-US" altLang="ja-JP" sz="1400" b="0" smtClean="0">
                <a:solidFill>
                  <a:srgbClr val="A50021"/>
                </a:solidFill>
              </a:rPr>
              <a:t>16</a:t>
            </a:fld>
            <a:endParaRPr kumimoji="0" lang="en-US" altLang="ja-JP" sz="1400" b="0">
              <a:solidFill>
                <a:srgbClr val="A50021"/>
              </a:solidFill>
            </a:endParaRPr>
          </a:p>
        </p:txBody>
      </p:sp>
      <p:sp>
        <p:nvSpPr>
          <p:cNvPr id="12" name="内容占位符 2"/>
          <p:cNvSpPr>
            <a:spLocks noGrp="1"/>
          </p:cNvSpPr>
          <p:nvPr>
            <p:ph idx="1"/>
          </p:nvPr>
        </p:nvSpPr>
        <p:spPr>
          <a:xfrm>
            <a:off x="250825" y="908051"/>
            <a:ext cx="8713788" cy="5340349"/>
          </a:xfrm>
        </p:spPr>
        <p:txBody>
          <a:bodyPr/>
          <a:lstStyle/>
          <a:p>
            <a:pPr marL="361950" indent="-342900"/>
            <a:r>
              <a:rPr lang="zh-CN" altLang="en-US" sz="2400" dirty="0"/>
              <a:t>过拟合和欠拟合</a:t>
            </a:r>
            <a:endParaRPr lang="en-US" altLang="zh-CN" sz="2400" dirty="0">
              <a:solidFill>
                <a:schemeClr val="tx1"/>
              </a:solidFill>
            </a:endParaRPr>
          </a:p>
          <a:p>
            <a:pPr marL="800100" lvl="1" indent="-342900"/>
            <a:r>
              <a:rPr lang="zh-CN" altLang="en-US" sz="2000" b="1" dirty="0">
                <a:solidFill>
                  <a:schemeClr val="accent2"/>
                </a:solidFill>
              </a:rPr>
              <a:t>欠拟合的处理</a:t>
            </a:r>
          </a:p>
          <a:p>
            <a:pPr marL="914400" lvl="1" indent="-457200">
              <a:buFont typeface="+mj-lt"/>
              <a:buAutoNum type="arabicPeriod"/>
            </a:pPr>
            <a:r>
              <a:rPr lang="zh-CN" altLang="en-US" sz="2000" dirty="0">
                <a:solidFill>
                  <a:schemeClr val="accent2"/>
                </a:solidFill>
              </a:rPr>
              <a:t>添加新特征。</a:t>
            </a:r>
            <a:r>
              <a:rPr lang="zh-CN" altLang="en-US" sz="2000" dirty="0">
                <a:solidFill>
                  <a:schemeClr val="tx1"/>
                </a:solidFill>
              </a:rPr>
              <a:t>当特征不足或者现有特征与样本标签的相关性不强时，模型容易出现欠拟合。通过挖掘组合特征等新的特征，往往能够取得更好的效果。</a:t>
            </a:r>
          </a:p>
          <a:p>
            <a:pPr marL="914400" lvl="1" indent="-457200">
              <a:buFont typeface="+mj-lt"/>
              <a:buAutoNum type="arabicPeriod"/>
            </a:pPr>
            <a:endParaRPr lang="zh-CN" altLang="en-US" sz="2000" dirty="0">
              <a:solidFill>
                <a:schemeClr val="accent2"/>
              </a:solidFill>
            </a:endParaRPr>
          </a:p>
          <a:p>
            <a:pPr marL="914400" lvl="1" indent="-457200">
              <a:buFont typeface="+mj-lt"/>
              <a:buAutoNum type="arabicPeriod"/>
            </a:pPr>
            <a:r>
              <a:rPr lang="zh-CN" altLang="en-US" sz="2000" dirty="0">
                <a:solidFill>
                  <a:schemeClr val="accent2"/>
                </a:solidFill>
              </a:rPr>
              <a:t>增加模型复杂度。</a:t>
            </a:r>
            <a:r>
              <a:rPr lang="zh-CN" altLang="en-US" sz="2000" dirty="0">
                <a:solidFill>
                  <a:schemeClr val="tx1"/>
                </a:solidFill>
              </a:rPr>
              <a:t>简单模型的学习能力较差，通过增加模型的复杂度可以使模型拥有更强的拟合能力。例如，在线性模型中添加高次项，在神经网络模型中增加网络层数或神经元个数等。</a:t>
            </a:r>
          </a:p>
          <a:p>
            <a:pPr marL="914400" lvl="1" indent="-457200">
              <a:buFont typeface="+mj-lt"/>
              <a:buAutoNum type="arabicPeriod"/>
            </a:pPr>
            <a:endParaRPr lang="zh-CN" altLang="en-US" sz="2000" dirty="0">
              <a:solidFill>
                <a:schemeClr val="accent2"/>
              </a:solidFill>
            </a:endParaRPr>
          </a:p>
          <a:p>
            <a:pPr marL="914400" lvl="1" indent="-457200">
              <a:buFont typeface="+mj-lt"/>
              <a:buAutoNum type="arabicPeriod"/>
            </a:pPr>
            <a:r>
              <a:rPr lang="zh-CN" altLang="en-US" sz="2000" dirty="0">
                <a:solidFill>
                  <a:schemeClr val="accent2"/>
                </a:solidFill>
              </a:rPr>
              <a:t>减小正则化系数。</a:t>
            </a:r>
            <a:r>
              <a:rPr lang="zh-CN" altLang="en-US" sz="2000" dirty="0">
                <a:solidFill>
                  <a:schemeClr val="tx1"/>
                </a:solidFill>
              </a:rPr>
              <a:t>正则化是用来防止过拟合的，但当模型出现欠拟合现象时，则需要有针对性地减小正则化系数。</a:t>
            </a:r>
            <a:endParaRPr lang="en-US" altLang="zh-CN" sz="2000" dirty="0">
              <a:solidFill>
                <a:schemeClr val="tx1"/>
              </a:solidFill>
            </a:endParaRPr>
          </a:p>
          <a:p>
            <a:pPr marL="914400" lvl="1" indent="-457200">
              <a:buFont typeface="+mj-lt"/>
              <a:buAutoNum type="arabicPeriod"/>
            </a:pPr>
            <a:endParaRPr lang="en-US" altLang="zh-CN" sz="2000" dirty="0">
              <a:solidFill>
                <a:schemeClr val="tx1"/>
              </a:solidFill>
            </a:endParaRPr>
          </a:p>
          <a:p>
            <a:pPr marL="914400" lvl="1" indent="-457200">
              <a:buFont typeface="+mj-lt"/>
              <a:buAutoNum type="arabicPeriod"/>
            </a:pPr>
            <a:r>
              <a:rPr lang="en-US" altLang="zh-CN" sz="2000" dirty="0">
                <a:solidFill>
                  <a:schemeClr val="tx1"/>
                </a:solidFill>
              </a:rPr>
              <a:t>……</a:t>
            </a:r>
            <a:endParaRPr lang="zh-CN" altLang="en-US" sz="2000" dirty="0">
              <a:solidFill>
                <a:schemeClr val="tx1"/>
              </a:solidFill>
            </a:endParaRPr>
          </a:p>
          <a:p>
            <a:pPr marL="800100" lvl="1" indent="-342900"/>
            <a:endParaRPr lang="en-US" altLang="zh-CN" sz="2000" dirty="0">
              <a:solidFill>
                <a:schemeClr val="tx1"/>
              </a:solidFill>
            </a:endParaRPr>
          </a:p>
          <a:p>
            <a:pPr marL="1196975" lvl="2" indent="-342900"/>
            <a:endParaRPr lang="zh-CN" altLang="en-US" sz="17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slow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zh-CN" altLang="en-US" dirty="0"/>
              <a:t>实验任务</a:t>
            </a:r>
          </a:p>
        </p:txBody>
      </p:sp>
      <p:sp>
        <p:nvSpPr>
          <p:cNvPr id="24579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3D32D22D-C693-4902-9CF7-E5DCEBAA7E9F}" type="slidenum">
              <a:rPr kumimoji="0" lang="en-US" altLang="ja-JP" sz="1400" b="0">
                <a:solidFill>
                  <a:srgbClr val="A50021"/>
                </a:solidFill>
              </a:rPr>
              <a:t>17</a:t>
            </a:fld>
            <a:endParaRPr kumimoji="0" lang="en-US" altLang="ja-JP" sz="1400" b="0">
              <a:solidFill>
                <a:srgbClr val="A50021"/>
              </a:solidFill>
            </a:endParaRPr>
          </a:p>
        </p:txBody>
      </p:sp>
      <p:sp>
        <p:nvSpPr>
          <p:cNvPr id="7" name="内容占位符 2"/>
          <p:cNvSpPr>
            <a:spLocks noGrp="1"/>
          </p:cNvSpPr>
          <p:nvPr>
            <p:ph idx="1"/>
          </p:nvPr>
        </p:nvSpPr>
        <p:spPr>
          <a:xfrm>
            <a:off x="250825" y="908050"/>
            <a:ext cx="7408407" cy="5865813"/>
          </a:xfrm>
        </p:spPr>
        <p:txBody>
          <a:bodyPr/>
          <a:lstStyle/>
          <a:p>
            <a:pPr>
              <a:lnSpc>
                <a:spcPct val="150000"/>
              </a:lnSpc>
              <a:defRPr/>
            </a:pPr>
            <a:r>
              <a:rPr lang="zh-CN" altLang="en-US" sz="2800" dirty="0">
                <a:cs typeface="Times New Roman" panose="02020603050405020304" pitchFamily="18" charset="0"/>
              </a:rPr>
              <a:t>购房预测分类任务</a:t>
            </a:r>
            <a:endParaRPr lang="en-US" altLang="zh-CN" sz="2800" dirty="0"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defRPr/>
            </a:pPr>
            <a:r>
              <a:rPr lang="zh-CN" altLang="en-US" sz="2000" dirty="0">
                <a:solidFill>
                  <a:schemeClr val="tx1"/>
                </a:solidFill>
                <a:cs typeface="Times New Roman" panose="02020603050405020304" pitchFamily="18" charset="0"/>
              </a:rPr>
              <a:t>利用</a:t>
            </a:r>
            <a:r>
              <a:rPr lang="zh-CN" altLang="en-US" sz="2000" b="1" dirty="0">
                <a:solidFill>
                  <a:schemeClr val="tx1"/>
                </a:solidFill>
                <a:cs typeface="Times New Roman" panose="02020603050405020304" pitchFamily="18" charset="0"/>
              </a:rPr>
              <a:t>逻辑回归算法和感知机算法</a:t>
            </a:r>
            <a:r>
              <a:rPr lang="zh-CN" altLang="en-US" sz="2000" dirty="0">
                <a:solidFill>
                  <a:schemeClr val="tx1"/>
                </a:solidFill>
                <a:cs typeface="Times New Roman" panose="02020603050405020304" pitchFamily="18" charset="0"/>
              </a:rPr>
              <a:t>在给定数据集完成购房预测分类训练。</a:t>
            </a:r>
            <a:endParaRPr lang="en-US" altLang="zh-CN" sz="2000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defRPr/>
            </a:pPr>
            <a:r>
              <a:rPr lang="zh-CN" altLang="en-US" sz="2000" dirty="0">
                <a:solidFill>
                  <a:schemeClr val="tx1"/>
                </a:solidFill>
                <a:cs typeface="Times New Roman" panose="02020603050405020304" pitchFamily="18" charset="0"/>
              </a:rPr>
              <a:t>要求：</a:t>
            </a:r>
            <a:endParaRPr lang="en-US" altLang="zh-CN" sz="2000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lvl="2">
              <a:lnSpc>
                <a:spcPct val="150000"/>
              </a:lnSpc>
              <a:defRPr/>
            </a:pPr>
            <a:r>
              <a:rPr lang="zh-CN" altLang="en-US" sz="1700" b="1" dirty="0">
                <a:solidFill>
                  <a:schemeClr val="tx1"/>
                </a:solidFill>
                <a:cs typeface="Times New Roman" panose="02020603050405020304" pitchFamily="18" charset="0"/>
              </a:rPr>
              <a:t>选择合适的损失函数，利用训练集完成网络训练，画出数据可视化图、</a:t>
            </a:r>
            <a:r>
              <a:rPr lang="en-US" altLang="zh-CN" sz="1700" b="1" dirty="0">
                <a:solidFill>
                  <a:schemeClr val="tx1"/>
                </a:solidFill>
                <a:cs typeface="Times New Roman" panose="02020603050405020304" pitchFamily="18" charset="0"/>
              </a:rPr>
              <a:t>loss</a:t>
            </a:r>
            <a:r>
              <a:rPr lang="zh-CN" altLang="en-US" sz="1700" b="1" dirty="0">
                <a:solidFill>
                  <a:schemeClr val="tx1"/>
                </a:solidFill>
                <a:cs typeface="Times New Roman" panose="02020603050405020304" pitchFamily="18" charset="0"/>
              </a:rPr>
              <a:t>曲线图，计算模型收敛后的分类准确率。</a:t>
            </a:r>
            <a:endParaRPr lang="en-US" altLang="zh-CN" sz="1800" b="1" dirty="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lvl="2">
              <a:lnSpc>
                <a:spcPct val="150000"/>
              </a:lnSpc>
              <a:defRPr/>
            </a:pPr>
            <a:r>
              <a:rPr lang="zh-CN" altLang="en-US" sz="1800" dirty="0">
                <a:solidFill>
                  <a:srgbClr val="000000"/>
                </a:solidFill>
                <a:cs typeface="Times New Roman" panose="02020603050405020304" pitchFamily="18" charset="0"/>
              </a:rPr>
              <a:t>示例：</a:t>
            </a:r>
            <a:endParaRPr lang="zh-CN" altLang="en-US" sz="1700" dirty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433687"/>
            <a:ext cx="2880000" cy="21600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2001" y="4433687"/>
            <a:ext cx="2880000" cy="21600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4002" y="4433687"/>
            <a:ext cx="2880000" cy="2160000"/>
          </a:xfrm>
          <a:prstGeom prst="rect">
            <a:avLst/>
          </a:prstGeom>
        </p:spPr>
      </p:pic>
    </p:spTree>
  </p:cSld>
  <p:clrMapOvr>
    <a:masterClrMapping/>
  </p:clrMapOvr>
  <p:transition spd="slow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 </a:t>
            </a:r>
            <a:r>
              <a:rPr lang="zh-CN" altLang="en-US" dirty="0"/>
              <a:t>作业提交说明</a:t>
            </a:r>
          </a:p>
        </p:txBody>
      </p:sp>
      <p:sp>
        <p:nvSpPr>
          <p:cNvPr id="25603" name="内容占位符 2"/>
          <p:cNvSpPr>
            <a:spLocks noGrp="1" noChangeArrowheads="1"/>
          </p:cNvSpPr>
          <p:nvPr>
            <p:ph idx="1"/>
          </p:nvPr>
        </p:nvSpPr>
        <p:spPr>
          <a:xfrm>
            <a:off x="250825" y="1149777"/>
            <a:ext cx="8374702" cy="5400675"/>
          </a:xfrm>
        </p:spPr>
        <p:txBody>
          <a:bodyPr/>
          <a:lstStyle/>
          <a:p>
            <a:r>
              <a:rPr lang="zh-CN" altLang="en-US" sz="2400" dirty="0"/>
              <a:t>压缩包命名</a:t>
            </a:r>
            <a:r>
              <a:rPr lang="zh-CN" altLang="en-US" sz="2400" dirty="0">
                <a:cs typeface="Times New Roman" panose="02020603050405020304" pitchFamily="18" charset="0"/>
              </a:rPr>
              <a:t>为：“学号</a:t>
            </a:r>
            <a:r>
              <a:rPr lang="en-US" altLang="zh-CN" sz="2400" dirty="0">
                <a:cs typeface="Times New Roman" panose="02020603050405020304" pitchFamily="18" charset="0"/>
              </a:rPr>
              <a:t>_</a:t>
            </a:r>
            <a:r>
              <a:rPr lang="zh-CN" altLang="en-US" sz="2400" dirty="0">
                <a:cs typeface="Times New Roman" panose="02020603050405020304" pitchFamily="18" charset="0"/>
              </a:rPr>
              <a:t>姓名</a:t>
            </a:r>
            <a:r>
              <a:rPr lang="en-US" altLang="zh-CN" sz="2400" dirty="0">
                <a:cs typeface="Times New Roman" panose="02020603050405020304" pitchFamily="18" charset="0"/>
              </a:rPr>
              <a:t>_</a:t>
            </a:r>
            <a:r>
              <a:rPr lang="zh-CN" altLang="en-US" sz="2400" dirty="0">
                <a:cs typeface="Times New Roman" panose="02020603050405020304" pitchFamily="18" charset="0"/>
              </a:rPr>
              <a:t>作业编号”，例：</a:t>
            </a:r>
            <a:r>
              <a:rPr lang="en-US" altLang="zh-CN" sz="2400" dirty="0">
                <a:cs typeface="Times New Roman" panose="02020603050405020304" pitchFamily="18" charset="0"/>
              </a:rPr>
              <a:t>20240423_</a:t>
            </a:r>
            <a:r>
              <a:rPr lang="zh-CN" altLang="en-US" sz="2400" dirty="0">
                <a:cs typeface="Times New Roman" panose="02020603050405020304" pitchFamily="18" charset="0"/>
              </a:rPr>
              <a:t>张三</a:t>
            </a:r>
            <a:r>
              <a:rPr lang="en-US" altLang="zh-CN" sz="2400" dirty="0">
                <a:cs typeface="Times New Roman" panose="02020603050405020304" pitchFamily="18" charset="0"/>
              </a:rPr>
              <a:t>_</a:t>
            </a:r>
            <a:r>
              <a:rPr lang="zh-CN" altLang="en-US" sz="2400" dirty="0">
                <a:cs typeface="Times New Roman" panose="02020603050405020304" pitchFamily="18" charset="0"/>
              </a:rPr>
              <a:t>实验</a:t>
            </a:r>
            <a:r>
              <a:rPr lang="en-US" altLang="zh-CN" sz="2400" dirty="0">
                <a:cs typeface="Times New Roman" panose="02020603050405020304" pitchFamily="18" charset="0"/>
              </a:rPr>
              <a:t>7</a:t>
            </a:r>
            <a:r>
              <a:rPr lang="zh-CN" altLang="en-US" sz="2400" dirty="0">
                <a:cs typeface="Times New Roman" panose="02020603050405020304" pitchFamily="18" charset="0"/>
              </a:rPr>
              <a:t>。</a:t>
            </a:r>
            <a:endParaRPr lang="en-US" altLang="zh-CN" sz="2400" dirty="0"/>
          </a:p>
          <a:p>
            <a:r>
              <a:rPr lang="zh-CN" altLang="en-US" sz="2400" dirty="0"/>
              <a:t>每次作业文件下包含两部分：</a:t>
            </a:r>
            <a:r>
              <a:rPr lang="en-US" altLang="zh-CN" sz="2400" dirty="0"/>
              <a:t>code</a:t>
            </a:r>
            <a:r>
              <a:rPr lang="zh-CN" altLang="en-US" sz="2400" dirty="0"/>
              <a:t>文件夹和实验报告</a:t>
            </a:r>
            <a:r>
              <a:rPr lang="en-US" altLang="zh-CN" sz="2400" dirty="0"/>
              <a:t>PDF</a:t>
            </a:r>
            <a:r>
              <a:rPr lang="zh-CN" altLang="en-US" sz="2400" dirty="0"/>
              <a:t>文件。</a:t>
            </a:r>
            <a:endParaRPr lang="en-US" altLang="zh-CN" sz="2400" dirty="0"/>
          </a:p>
          <a:p>
            <a:pPr lvl="1" eaLnBrk="1" hangingPunct="1"/>
            <a:r>
              <a:rPr lang="en-US" altLang="zh-CN" sz="2400" dirty="0">
                <a:solidFill>
                  <a:schemeClr val="tx1"/>
                </a:solidFill>
                <a:cs typeface="Times New Roman" panose="02020603050405020304" pitchFamily="18" charset="0"/>
              </a:rPr>
              <a:t>code</a:t>
            </a:r>
            <a:r>
              <a:rPr lang="zh-CN" altLang="en-US" sz="2400" dirty="0">
                <a:solidFill>
                  <a:schemeClr val="tx1"/>
                </a:solidFill>
                <a:cs typeface="Times New Roman" panose="02020603050405020304" pitchFamily="18" charset="0"/>
              </a:rPr>
              <a:t>文件夹：存放实验代码；</a:t>
            </a:r>
            <a:endParaRPr lang="en-US" altLang="zh-CN" sz="2400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lvl="1" eaLnBrk="1" hangingPunct="1"/>
            <a:r>
              <a:rPr lang="en-US" altLang="zh-CN" sz="2400" dirty="0">
                <a:solidFill>
                  <a:schemeClr val="tx1"/>
                </a:solidFill>
                <a:cs typeface="Times New Roman" panose="02020603050405020304" pitchFamily="18" charset="0"/>
              </a:rPr>
              <a:t>PDF</a:t>
            </a:r>
            <a:r>
              <a:rPr lang="zh-CN" altLang="en-US" sz="2400" dirty="0">
                <a:solidFill>
                  <a:schemeClr val="tx1"/>
                </a:solidFill>
                <a:cs typeface="Times New Roman" panose="02020603050405020304" pitchFamily="18" charset="0"/>
              </a:rPr>
              <a:t>文件格式参考发的模板。</a:t>
            </a:r>
            <a:endParaRPr lang="en-US" altLang="zh-CN" sz="2400" dirty="0"/>
          </a:p>
          <a:p>
            <a:r>
              <a:rPr lang="zh-CN" altLang="en-US" sz="2400" dirty="0"/>
              <a:t>如果需要更新提交的版本，则在后面加</a:t>
            </a:r>
            <a:r>
              <a:rPr lang="en-US" altLang="zh-CN" sz="2400" dirty="0"/>
              <a:t>_v2</a:t>
            </a:r>
            <a:r>
              <a:rPr lang="zh-CN" altLang="en-US" sz="2400" dirty="0"/>
              <a:t>，</a:t>
            </a:r>
            <a:r>
              <a:rPr lang="en-US" altLang="zh-CN" sz="2400" dirty="0"/>
              <a:t>_v3</a:t>
            </a:r>
            <a:r>
              <a:rPr lang="zh-CN" altLang="en-US" sz="2400" dirty="0"/>
              <a:t>。如第一版是“学号</a:t>
            </a:r>
            <a:r>
              <a:rPr lang="en-US" altLang="zh-CN" sz="2400" dirty="0"/>
              <a:t>_</a:t>
            </a:r>
            <a:r>
              <a:rPr lang="zh-CN" altLang="en-US" sz="2400" dirty="0"/>
              <a:t>姓名</a:t>
            </a:r>
            <a:r>
              <a:rPr lang="en-US" altLang="zh-CN" sz="2400" dirty="0"/>
              <a:t>_</a:t>
            </a:r>
            <a:r>
              <a:rPr lang="zh-CN" altLang="en-US" sz="2400" dirty="0"/>
              <a:t>作业编号</a:t>
            </a:r>
            <a:r>
              <a:rPr lang="en-US" altLang="zh-CN" sz="2400" dirty="0"/>
              <a:t>.zip</a:t>
            </a:r>
            <a:r>
              <a:rPr lang="zh-CN" altLang="en-US" sz="2400" dirty="0"/>
              <a:t>”，第二版是“学号</a:t>
            </a:r>
            <a:r>
              <a:rPr lang="en-US" altLang="zh-CN" sz="2400" dirty="0"/>
              <a:t>_</a:t>
            </a:r>
            <a:r>
              <a:rPr lang="zh-CN" altLang="en-US" sz="2400" dirty="0"/>
              <a:t>姓名</a:t>
            </a:r>
            <a:r>
              <a:rPr lang="en-US" altLang="zh-CN" sz="2400" dirty="0"/>
              <a:t>_</a:t>
            </a:r>
            <a:r>
              <a:rPr lang="zh-CN" altLang="en-US" sz="2400" dirty="0"/>
              <a:t>作业编号</a:t>
            </a:r>
            <a:r>
              <a:rPr lang="en-US" altLang="zh-CN" sz="2400" dirty="0"/>
              <a:t>_v2.zip</a:t>
            </a:r>
            <a:r>
              <a:rPr lang="zh-CN" altLang="en-US" sz="2400" dirty="0"/>
              <a:t>”，依此类推。</a:t>
            </a:r>
            <a:endParaRPr lang="en-US" altLang="zh-CN" sz="2400" dirty="0"/>
          </a:p>
          <a:p>
            <a:r>
              <a:rPr lang="zh-CN" altLang="en-US" sz="2400" dirty="0"/>
              <a:t>截至日期：</a:t>
            </a:r>
            <a:r>
              <a:rPr lang="en-US" altLang="zh-CN" sz="2400" b="1" dirty="0">
                <a:solidFill>
                  <a:schemeClr val="accent2"/>
                </a:solidFill>
              </a:rPr>
              <a:t>2024</a:t>
            </a:r>
            <a:r>
              <a:rPr lang="zh-CN" altLang="en-US" sz="2400" b="1" dirty="0">
                <a:solidFill>
                  <a:schemeClr val="accent2"/>
                </a:solidFill>
              </a:rPr>
              <a:t>年</a:t>
            </a:r>
            <a:r>
              <a:rPr lang="en-US" altLang="zh-CN" sz="2400" b="1" dirty="0">
                <a:solidFill>
                  <a:schemeClr val="accent2"/>
                </a:solidFill>
              </a:rPr>
              <a:t>5</a:t>
            </a:r>
            <a:r>
              <a:rPr lang="zh-CN" altLang="en-US" sz="2400" b="1" dirty="0">
                <a:solidFill>
                  <a:schemeClr val="accent2"/>
                </a:solidFill>
              </a:rPr>
              <a:t>月</a:t>
            </a:r>
            <a:r>
              <a:rPr lang="en-US" altLang="zh-CN" sz="2400" b="1" dirty="0">
                <a:solidFill>
                  <a:schemeClr val="accent2"/>
                </a:solidFill>
              </a:rPr>
              <a:t>14</a:t>
            </a:r>
            <a:r>
              <a:rPr lang="zh-CN" altLang="en-US" sz="2400" b="1" dirty="0">
                <a:solidFill>
                  <a:schemeClr val="accent2"/>
                </a:solidFill>
              </a:rPr>
              <a:t>日晚</a:t>
            </a:r>
            <a:r>
              <a:rPr lang="en-US" altLang="zh-CN" sz="2400" b="1" dirty="0">
                <a:solidFill>
                  <a:schemeClr val="accent2"/>
                </a:solidFill>
              </a:rPr>
              <a:t>24</a:t>
            </a:r>
            <a:r>
              <a:rPr lang="zh-CN" altLang="en-US" sz="2400" b="1" dirty="0">
                <a:solidFill>
                  <a:schemeClr val="accent2"/>
                </a:solidFill>
              </a:rPr>
              <a:t>点</a:t>
            </a:r>
            <a:r>
              <a:rPr lang="zh-CN" altLang="en-US" sz="2400" dirty="0"/>
              <a:t>。</a:t>
            </a:r>
            <a:endParaRPr lang="en-US" altLang="zh-CN" sz="2400" dirty="0"/>
          </a:p>
          <a:p>
            <a:r>
              <a:rPr lang="zh-CN" altLang="en-US" sz="2400" dirty="0"/>
              <a:t>提交</a:t>
            </a:r>
            <a:r>
              <a:rPr lang="zh-CN" sz="2400" dirty="0"/>
              <a:t>至学者网</a:t>
            </a:r>
            <a:r>
              <a:rPr lang="zh-CN" altLang="en-US" sz="2400" dirty="0"/>
              <a:t>。</a:t>
            </a:r>
          </a:p>
        </p:txBody>
      </p:sp>
      <p:sp>
        <p:nvSpPr>
          <p:cNvPr id="25604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E516C6F3-7B10-4E5D-9F7F-9BE666DCD9BD}" type="slidenum">
              <a:rPr kumimoji="0" lang="en-US" altLang="ja-JP" sz="1400" b="0" smtClean="0">
                <a:solidFill>
                  <a:srgbClr val="A50021"/>
                </a:solidFill>
              </a:rPr>
              <a:t>18</a:t>
            </a:fld>
            <a:endParaRPr kumimoji="0" lang="en-US" altLang="ja-JP" sz="1400" b="0">
              <a:solidFill>
                <a:srgbClr val="A50021"/>
              </a:solidFill>
            </a:endParaRPr>
          </a:p>
        </p:txBody>
      </p:sp>
    </p:spTree>
  </p:cSld>
  <p:clrMapOvr>
    <a:masterClrMapping/>
  </p:clrMapOvr>
  <p:transition spd="slow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目录 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23875" y="785499"/>
            <a:ext cx="8620125" cy="5988364"/>
          </a:xfrm>
        </p:spPr>
        <p:txBody>
          <a:bodyPr/>
          <a:lstStyle/>
          <a:p>
            <a:pPr marL="0" indent="0" eaLnBrk="1" hangingPunct="1"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lang="en-US" altLang="zh-CN" b="1" dirty="0">
                <a:solidFill>
                  <a:srgbClr val="A50021"/>
                </a:solidFill>
                <a:cs typeface="Times New Roman" panose="02020603050405020304" pitchFamily="18" charset="0"/>
              </a:rPr>
              <a:t>1.   </a:t>
            </a:r>
            <a:r>
              <a:rPr lang="zh-CN" altLang="en-US" b="1" dirty="0">
                <a:solidFill>
                  <a:srgbClr val="A50021"/>
                </a:solidFill>
                <a:cs typeface="Times New Roman" panose="02020603050405020304" pitchFamily="18" charset="0"/>
              </a:rPr>
              <a:t>理论课内容回顾</a:t>
            </a:r>
            <a:endParaRPr lang="en-US" altLang="zh-CN" b="1" dirty="0">
              <a:solidFill>
                <a:srgbClr val="A50021"/>
              </a:solidFill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lang="en-US" altLang="ja-JP" sz="2000" dirty="0">
                <a:cs typeface="Times New Roman" panose="02020603050405020304" pitchFamily="18" charset="0"/>
              </a:rPr>
              <a:t>         1.1 </a:t>
            </a:r>
            <a:r>
              <a:rPr lang="zh-CN" altLang="en-US" sz="2000" dirty="0">
                <a:cs typeface="Times New Roman" panose="02020603050405020304" pitchFamily="18" charset="0"/>
              </a:rPr>
              <a:t>人工神经网络介绍</a:t>
            </a:r>
            <a:r>
              <a:rPr lang="en-US" altLang="ja-JP" sz="2000" dirty="0">
                <a:cs typeface="Times New Roman" panose="02020603050405020304" pitchFamily="18" charset="0"/>
              </a:rPr>
              <a:t>         </a:t>
            </a:r>
          </a:p>
          <a:p>
            <a:pPr marL="0" indent="0" eaLnBrk="1" hangingPunct="1"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lang="en-US" altLang="ja-JP" sz="2000" dirty="0">
                <a:cs typeface="Times New Roman" panose="02020603050405020304" pitchFamily="18" charset="0"/>
              </a:rPr>
              <a:t>         1.2 </a:t>
            </a:r>
            <a:r>
              <a:rPr lang="zh-CN" altLang="en-US" sz="2000" dirty="0">
                <a:cs typeface="Times New Roman" panose="02020603050405020304" pitchFamily="18" charset="0"/>
              </a:rPr>
              <a:t>分类算法</a:t>
            </a:r>
            <a:endParaRPr lang="en-US" altLang="ja-JP" sz="2000" dirty="0">
              <a:cs typeface="Times New Roman" panose="02020603050405020304" pitchFamily="18" charset="0"/>
            </a:endParaRPr>
          </a:p>
          <a:p>
            <a:pPr marL="495300" indent="-495300" eaLnBrk="1" hangingPunct="1"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lang="en-US" altLang="ja-JP" sz="2000" dirty="0">
                <a:cs typeface="Times New Roman" panose="02020603050405020304" pitchFamily="18" charset="0"/>
              </a:rPr>
              <a:t>         1.3 </a:t>
            </a:r>
            <a:r>
              <a:rPr lang="zh-CN" altLang="en-US" sz="2000" dirty="0">
                <a:cs typeface="Times New Roman" panose="02020603050405020304" pitchFamily="18" charset="0"/>
              </a:rPr>
              <a:t>梯度下降</a:t>
            </a:r>
            <a:endParaRPr lang="en-US" altLang="zh-CN" sz="2000" dirty="0">
              <a:cs typeface="Times New Roman" panose="02020603050405020304" pitchFamily="18" charset="0"/>
            </a:endParaRPr>
          </a:p>
          <a:p>
            <a:pPr marL="495300" indent="-495300" eaLnBrk="1" hangingPunct="1">
              <a:lnSpc>
                <a:spcPct val="150000"/>
              </a:lnSpc>
              <a:buNone/>
              <a:defRPr/>
            </a:pPr>
            <a:r>
              <a:rPr lang="en-US" altLang="zh-CN" sz="2000" dirty="0"/>
              <a:t>	 </a:t>
            </a:r>
            <a:r>
              <a:rPr lang="en-US" altLang="ja-JP" sz="2000" dirty="0">
                <a:cs typeface="Times New Roman" panose="02020603050405020304" pitchFamily="18" charset="0"/>
              </a:rPr>
              <a:t>1.4 </a:t>
            </a:r>
            <a:r>
              <a:rPr lang="zh-CN" altLang="en-US" sz="2000" dirty="0">
                <a:cs typeface="Times New Roman" panose="02020603050405020304" pitchFamily="18" charset="0"/>
              </a:rPr>
              <a:t>数据标准化和归一化</a:t>
            </a:r>
            <a:endParaRPr lang="en-US" altLang="zh-CN" sz="2000" dirty="0">
              <a:cs typeface="Times New Roman" panose="02020603050405020304" pitchFamily="18" charset="0"/>
            </a:endParaRPr>
          </a:p>
          <a:p>
            <a:pPr marL="495300" indent="-495300" eaLnBrk="1" hangingPunct="1">
              <a:lnSpc>
                <a:spcPct val="150000"/>
              </a:lnSpc>
              <a:buNone/>
              <a:defRPr/>
            </a:pPr>
            <a:r>
              <a:rPr lang="en-US" altLang="zh-CN" sz="2000" dirty="0"/>
              <a:t>	 </a:t>
            </a:r>
            <a:r>
              <a:rPr lang="en-US" altLang="ja-JP" sz="2000" dirty="0">
                <a:cs typeface="Times New Roman" panose="02020603050405020304" pitchFamily="18" charset="0"/>
              </a:rPr>
              <a:t>1.5 </a:t>
            </a:r>
            <a:r>
              <a:rPr lang="zh-CN" altLang="en-US" sz="2000" dirty="0">
                <a:cs typeface="Times New Roman" panose="02020603050405020304" pitchFamily="18" charset="0"/>
              </a:rPr>
              <a:t>过拟合和欠拟合</a:t>
            </a:r>
            <a:endParaRPr lang="en-US" altLang="zh-CN" sz="2000" dirty="0"/>
          </a:p>
          <a:p>
            <a:pPr marL="0" indent="0" eaLnBrk="1" hangingPunct="1"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lang="en-US" altLang="zh-CN" b="1" dirty="0">
                <a:solidFill>
                  <a:srgbClr val="A50021"/>
                </a:solidFill>
                <a:cs typeface="Times New Roman" panose="02020603050405020304" pitchFamily="18" charset="0"/>
              </a:rPr>
              <a:t>2.   </a:t>
            </a:r>
            <a:r>
              <a:rPr lang="zh-CN" altLang="en-US" b="1" dirty="0">
                <a:solidFill>
                  <a:srgbClr val="A50021"/>
                </a:solidFill>
                <a:cs typeface="Times New Roman" panose="02020603050405020304" pitchFamily="18" charset="0"/>
              </a:rPr>
              <a:t>实验任务</a:t>
            </a:r>
            <a:endParaRPr lang="en-US" altLang="zh-CN" b="1" dirty="0">
              <a:solidFill>
                <a:srgbClr val="A50021"/>
              </a:solidFill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ct val="150000"/>
              </a:lnSpc>
              <a:buNone/>
              <a:defRPr/>
            </a:pPr>
            <a:r>
              <a:rPr lang="en-US" altLang="zh-CN" sz="2000" dirty="0">
                <a:solidFill>
                  <a:srgbClr val="000000"/>
                </a:solidFill>
              </a:rPr>
              <a:t>          </a:t>
            </a:r>
            <a:r>
              <a:rPr lang="en-US" altLang="zh-CN" sz="2000" dirty="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lang="en-US" altLang="ja-JP" sz="2000" dirty="0">
                <a:cs typeface="Times New Roman" panose="02020603050405020304" pitchFamily="18" charset="0"/>
              </a:rPr>
              <a:t>.1</a:t>
            </a:r>
            <a:r>
              <a:rPr lang="zh-CN" altLang="en-US" sz="2000" dirty="0">
                <a:cs typeface="Times New Roman" panose="02020603050405020304" pitchFamily="18" charset="0"/>
              </a:rPr>
              <a:t>购房预测分类任务</a:t>
            </a:r>
          </a:p>
          <a:p>
            <a:pPr marL="0" indent="0" eaLnBrk="1" hangingPunct="1">
              <a:lnSpc>
                <a:spcPct val="150000"/>
              </a:lnSpc>
              <a:buNone/>
              <a:defRPr/>
            </a:pPr>
            <a:r>
              <a:rPr lang="en-US" altLang="zh-CN" b="1" dirty="0">
                <a:solidFill>
                  <a:srgbClr val="A50021"/>
                </a:solidFill>
                <a:cs typeface="Times New Roman" panose="02020603050405020304" pitchFamily="18" charset="0"/>
              </a:rPr>
              <a:t>3.   </a:t>
            </a:r>
            <a:r>
              <a:rPr lang="zh-CN" altLang="en-US" b="1" dirty="0">
                <a:solidFill>
                  <a:srgbClr val="A50021"/>
                </a:solidFill>
                <a:cs typeface="Times New Roman" panose="02020603050405020304" pitchFamily="18" charset="0"/>
              </a:rPr>
              <a:t>作业提交说明</a:t>
            </a:r>
            <a:endParaRPr lang="en-US" altLang="zh-CN" b="1" dirty="0">
              <a:solidFill>
                <a:srgbClr val="A50021"/>
              </a:solidFill>
              <a:cs typeface="Times New Roman" panose="02020603050405020304" pitchFamily="18" charset="0"/>
            </a:endParaRPr>
          </a:p>
          <a:p>
            <a:pPr marL="495300" indent="-495300" eaLnBrk="1" hangingPunct="1">
              <a:lnSpc>
                <a:spcPct val="150000"/>
              </a:lnSpc>
              <a:buClr>
                <a:srgbClr val="CC0000"/>
              </a:buClr>
              <a:buFont typeface="Wingdings" panose="05000000000000000000" pitchFamily="2" charset="2"/>
              <a:buNone/>
              <a:defRPr/>
            </a:pPr>
            <a:endParaRPr lang="en-US" altLang="zh-CN" sz="2000" dirty="0">
              <a:solidFill>
                <a:srgbClr val="000000"/>
              </a:solidFill>
            </a:endParaRPr>
          </a:p>
        </p:txBody>
      </p:sp>
      <p:sp>
        <p:nvSpPr>
          <p:cNvPr id="7172" name="灯片编号占位符 3"/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C8D85A13-3676-4B19-81F1-4C4D598EC2CA}" type="slidenum">
              <a:rPr kumimoji="0" lang="ja-JP" altLang="en-US" sz="1400" b="0" smtClean="0">
                <a:solidFill>
                  <a:srgbClr val="A50021"/>
                </a:solidFill>
                <a:latin typeface="Arial" panose="020B0604020202020204" pitchFamily="34" charset="0"/>
              </a:rPr>
              <a:t>2</a:t>
            </a:fld>
            <a:endParaRPr kumimoji="0" lang="en-US" altLang="ja-JP" sz="1400" b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1</a:t>
            </a:r>
            <a:r>
              <a:rPr lang="zh-CN" altLang="en-US" dirty="0"/>
              <a:t> 人工神经网络介绍</a:t>
            </a:r>
          </a:p>
        </p:txBody>
      </p:sp>
      <p:sp>
        <p:nvSpPr>
          <p:cNvPr id="8196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8E30E0AE-C32F-496E-B2AA-D1BAC7225ABC}" type="slidenum">
              <a:rPr kumimoji="0" lang="en-US" altLang="ja-JP" sz="1400" b="0" smtClean="0">
                <a:solidFill>
                  <a:srgbClr val="A50021"/>
                </a:solidFill>
              </a:rPr>
              <a:t>3</a:t>
            </a:fld>
            <a:endParaRPr kumimoji="0" lang="en-US" altLang="ja-JP" sz="1400" b="0">
              <a:solidFill>
                <a:srgbClr val="A50021"/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1760" y="2298580"/>
            <a:ext cx="4681653" cy="252370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387" y="4891583"/>
            <a:ext cx="4127455" cy="186957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0" y="5579577"/>
            <a:ext cx="3019425" cy="695325"/>
          </a:xfrm>
          <a:prstGeom prst="rect">
            <a:avLst/>
          </a:prstGeom>
        </p:spPr>
      </p:pic>
      <p:sp>
        <p:nvSpPr>
          <p:cNvPr id="13" name="内容占位符 2"/>
          <p:cNvSpPr>
            <a:spLocks noGrp="1"/>
          </p:cNvSpPr>
          <p:nvPr>
            <p:ph idx="1"/>
          </p:nvPr>
        </p:nvSpPr>
        <p:spPr>
          <a:xfrm>
            <a:off x="250825" y="908050"/>
            <a:ext cx="8642350" cy="1526091"/>
          </a:xfrm>
        </p:spPr>
        <p:txBody>
          <a:bodyPr/>
          <a:lstStyle/>
          <a:p>
            <a:pPr>
              <a:lnSpc>
                <a:spcPct val="150000"/>
              </a:lnSpc>
              <a:defRPr/>
            </a:pPr>
            <a:r>
              <a:rPr lang="zh-CN" altLang="en-US" sz="2800" dirty="0">
                <a:cs typeface="Times New Roman" panose="02020603050405020304" pitchFamily="18" charset="0"/>
              </a:rPr>
              <a:t>神经网络采用了仿生学的思想，通过模拟生物神经网络的结构和功能来实现建模</a:t>
            </a:r>
          </a:p>
          <a:p>
            <a:pPr>
              <a:lnSpc>
                <a:spcPct val="150000"/>
              </a:lnSpc>
              <a:defRPr/>
            </a:pPr>
            <a:endParaRPr lang="en-US" altLang="zh-CN" sz="2800" dirty="0">
              <a:cs typeface="Times New Roman" panose="02020603050405020304" pitchFamily="18" charset="0"/>
            </a:endParaRPr>
          </a:p>
          <a:p>
            <a:pPr marL="471170" lvl="1" indent="0" eaLnBrk="1" hangingPunct="1"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endParaRPr lang="zh-CN" altLang="en-US" sz="1800" dirty="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1</a:t>
            </a:r>
            <a:r>
              <a:rPr lang="zh-CN" altLang="en-US" dirty="0"/>
              <a:t> 人工神经网络介绍</a:t>
            </a:r>
          </a:p>
        </p:txBody>
      </p:sp>
      <p:sp>
        <p:nvSpPr>
          <p:cNvPr id="8196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8E30E0AE-C32F-496E-B2AA-D1BAC7225ABC}" type="slidenum">
              <a:rPr kumimoji="0" lang="en-US" altLang="ja-JP" sz="1400" b="0" smtClean="0">
                <a:solidFill>
                  <a:srgbClr val="A50021"/>
                </a:solidFill>
              </a:rPr>
              <a:t>4</a:t>
            </a:fld>
            <a:endParaRPr kumimoji="0" lang="en-US" altLang="ja-JP" sz="1400" b="0">
              <a:solidFill>
                <a:srgbClr val="A50021"/>
              </a:solidFill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23938"/>
            <a:ext cx="5622381" cy="2665154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324" r="18357"/>
          <a:stretch>
            <a:fillRect/>
          </a:stretch>
        </p:blipFill>
        <p:spPr>
          <a:xfrm>
            <a:off x="5802551" y="3923938"/>
            <a:ext cx="2714663" cy="2430951"/>
          </a:xfrm>
          <a:prstGeom prst="rect">
            <a:avLst/>
          </a:prstGeom>
        </p:spPr>
      </p:pic>
      <p:sp>
        <p:nvSpPr>
          <p:cNvPr id="12" name="内容占位符 2"/>
          <p:cNvSpPr>
            <a:spLocks noGrp="1"/>
          </p:cNvSpPr>
          <p:nvPr>
            <p:ph idx="1"/>
          </p:nvPr>
        </p:nvSpPr>
        <p:spPr>
          <a:xfrm>
            <a:off x="250825" y="908051"/>
            <a:ext cx="8642350" cy="2665154"/>
          </a:xfrm>
        </p:spPr>
        <p:txBody>
          <a:bodyPr/>
          <a:lstStyle/>
          <a:p>
            <a:pPr>
              <a:lnSpc>
                <a:spcPct val="150000"/>
              </a:lnSpc>
              <a:defRPr/>
            </a:pPr>
            <a:r>
              <a:rPr lang="zh-CN" altLang="en-US" sz="2800" dirty="0">
                <a:cs typeface="Times New Roman" panose="02020603050405020304" pitchFamily="18" charset="0"/>
              </a:rPr>
              <a:t>单层感知机</a:t>
            </a:r>
          </a:p>
          <a:p>
            <a:pPr marL="927100" lvl="1" indent="-469900">
              <a:lnSpc>
                <a:spcPct val="150000"/>
              </a:lnSpc>
              <a:defRPr/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由于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-P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神经元模型参数需要事先设定好，为了能够自适应学习出所需要的参数，有研究人员就提出了单层感知机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Perceptron)</a:t>
            </a:r>
          </a:p>
          <a:p>
            <a:pPr marL="927100" lvl="1" indent="-469900">
              <a:lnSpc>
                <a:spcPct val="150000"/>
              </a:lnSpc>
              <a:defRPr/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感知机的基本公式为：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(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𝑥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=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𝑠𝑖𝑔𝑛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𝑤𝑥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𝑏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marL="927100" lvl="1" indent="-469900">
              <a:lnSpc>
                <a:spcPct val="150000"/>
              </a:lnSpc>
              <a:defRPr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ign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符号函数，当自变量为正数时取值为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否则取值为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</a:p>
        </p:txBody>
      </p:sp>
    </p:spTree>
  </p:cSld>
  <p:clrMapOvr>
    <a:masterClrMapping/>
  </p:clrMapOvr>
  <p:transition spd="slow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1</a:t>
            </a:r>
            <a:r>
              <a:rPr lang="zh-CN" altLang="en-US" dirty="0"/>
              <a:t> 人工神经网络介绍</a:t>
            </a:r>
          </a:p>
        </p:txBody>
      </p:sp>
      <p:sp>
        <p:nvSpPr>
          <p:cNvPr id="8196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8E30E0AE-C32F-496E-B2AA-D1BAC7225ABC}" type="slidenum">
              <a:rPr kumimoji="0" lang="en-US" altLang="ja-JP" sz="1400" b="0" smtClean="0">
                <a:solidFill>
                  <a:srgbClr val="A50021"/>
                </a:solidFill>
              </a:rPr>
              <a:t>5</a:t>
            </a:fld>
            <a:endParaRPr kumimoji="0" lang="en-US" altLang="ja-JP" sz="1400" b="0">
              <a:solidFill>
                <a:srgbClr val="A5002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250825" y="908051"/>
                <a:ext cx="8642350" cy="5024398"/>
              </a:xfrm>
            </p:spPr>
            <p:txBody>
              <a:bodyPr/>
              <a:lstStyle/>
              <a:p>
                <a:pPr>
                  <a:lnSpc>
                    <a:spcPct val="150000"/>
                  </a:lnSpc>
                  <a:defRPr/>
                </a:pPr>
                <a:r>
                  <a:rPr lang="zh-CN" altLang="en-US" sz="2800" dirty="0">
                    <a:cs typeface="Times New Roman" panose="02020603050405020304" pitchFamily="18" charset="0"/>
                  </a:rPr>
                  <a:t>损失函数</a:t>
                </a:r>
              </a:p>
              <a:p>
                <a:pPr marL="927100" lvl="1">
                  <a:lnSpc>
                    <a:spcPct val="150000"/>
                  </a:lnSpc>
                  <a:defRPr/>
                </a:pPr>
                <a:r>
                  <a:rPr lang="zh-CN" alt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作用：为了衡量网络表现是否良好，并为之后的网络参数优化提供指导。</a:t>
                </a:r>
              </a:p>
              <a:p>
                <a:pPr marL="927100" lvl="1">
                  <a:lnSpc>
                    <a:spcPct val="150000"/>
                  </a:lnSpc>
                  <a:defRPr/>
                </a:pPr>
                <a:r>
                  <a:rPr lang="zh-CN" alt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常见的用在分类任务上的损失函数：</a:t>
                </a:r>
                <a:endParaRPr lang="en-US" altLang="zh-CN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1200150" lvl="2" indent="-285750">
                  <a:buFont typeface="Arial" panose="020B0604020202020204" pitchFamily="34" charset="0"/>
                  <a:buChar char="•"/>
                </a:pPr>
                <a:r>
                  <a:rPr lang="zh-CN" altLang="en-US" sz="1800" dirty="0"/>
                  <a:t>均方误差</a:t>
                </a:r>
                <a:r>
                  <a:rPr lang="en-US" altLang="zh-CN" sz="1800" dirty="0"/>
                  <a:t>(MSE):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𝑀𝑆𝐸</m:t>
                        </m:r>
                      </m:sub>
                    </m:sSub>
                    <m:r>
                      <a:rPr lang="en-US" altLang="zh-CN" sz="1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altLang="zh-CN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p>
                          <m:sSupPr>
                            <m:ctrlPr>
                              <a:rPr lang="en-US" altLang="zh-CN" sz="1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18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altLang="zh-CN" sz="18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US" altLang="zh-CN" sz="18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altLang="zh-CN" sz="18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zh-CN" sz="18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sup>
                                </m:sSup>
                                <m:r>
                                  <a:rPr lang="en-US" altLang="zh-CN" sz="18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altLang="zh-CN" sz="18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acc>
                                      <m:accPr>
                                        <m:chr m:val="̂"/>
                                        <m:ctrlPr>
                                          <a:rPr lang="en-US" altLang="zh-CN" sz="1800" i="1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sz="1800" i="1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</m:acc>
                                  </m:e>
                                  <m:sup>
                                    <m:r>
                                      <a:rPr lang="en-US" altLang="zh-CN" sz="18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altLang="zh-CN" sz="18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zh-CN" sz="18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sup>
                                </m:sSup>
                              </m:e>
                            </m:d>
                          </m:e>
                          <m:sup>
                            <m:r>
                              <a:rPr lang="en-US" altLang="zh-CN" sz="1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endParaRPr lang="en-US" altLang="zh-CN" sz="1800" dirty="0"/>
              </a:p>
              <a:p>
                <a:pPr marL="1200150" lvl="2" indent="-285750">
                  <a:buFont typeface="Arial" panose="020B0604020202020204" pitchFamily="34" charset="0"/>
                  <a:buChar char="•"/>
                </a:pPr>
                <a:r>
                  <a:rPr lang="zh-CN" altLang="en-US" sz="1800" dirty="0"/>
                  <a:t>交叉熵</a:t>
                </a:r>
                <a:r>
                  <a:rPr lang="en-US" altLang="zh-CN" sz="1800" dirty="0"/>
                  <a:t>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𝐶𝐸</m:t>
                        </m:r>
                      </m:sub>
                    </m:sSub>
                    <m:r>
                      <a:rPr lang="en-US" altLang="zh-CN" sz="1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nary>
                      <m:naryPr>
                        <m:chr m:val="∑"/>
                        <m:ctrlPr>
                          <a:rPr lang="en-US" altLang="zh-CN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p>
                          <m:sSupPr>
                            <m:ctrlPr>
                              <a:rPr lang="en-US" altLang="zh-CN" sz="1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altLang="zh-CN" sz="1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1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sz="1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p>
                        <m:func>
                          <m:funcPr>
                            <m:ctrlPr>
                              <a:rPr lang="en-US" altLang="zh-CN" sz="1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18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sSup>
                              <m:sSupPr>
                                <m:ctrlPr>
                                  <a:rPr lang="en-US" altLang="zh-CN" sz="18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altLang="zh-CN" sz="18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18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</m:acc>
                              </m:e>
                              <m:sup>
                                <m:r>
                                  <a:rPr lang="en-US" altLang="zh-CN" sz="180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sz="180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CN" sz="180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sup>
                            </m:sSup>
                          </m:e>
                        </m:func>
                        <m:r>
                          <a:rPr lang="en-US" altLang="zh-CN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d>
                          <m:dPr>
                            <m:ctrlPr>
                              <a:rPr lang="en-US" altLang="zh-CN" sz="1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1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en-US" altLang="zh-CN" sz="18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18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en-US" altLang="zh-CN" sz="18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18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  <m:func>
                          <m:funcPr>
                            <m:ctrlPr>
                              <a:rPr lang="en-US" altLang="zh-CN" sz="1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18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r>
                              <a:rPr lang="en-US" altLang="zh-CN" sz="1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(1−</m:t>
                            </m:r>
                            <m:sSup>
                              <m:sSupPr>
                                <m:ctrlPr>
                                  <a:rPr lang="en-US" altLang="zh-CN" sz="18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altLang="zh-CN" sz="18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18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</m:acc>
                              </m:e>
                              <m:sup>
                                <m:r>
                                  <a:rPr lang="en-US" altLang="zh-CN" sz="18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sz="18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CN" sz="18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sup>
                            </m:sSup>
                            <m:r>
                              <a:rPr lang="en-US" altLang="zh-CN" sz="1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func>
                      </m:e>
                    </m:nary>
                  </m:oMath>
                </a14:m>
                <a:endParaRPr lang="zh-CN" altLang="en-US" sz="1800" dirty="0"/>
              </a:p>
              <a:p>
                <a:pPr marL="488950">
                  <a:lnSpc>
                    <a:spcPct val="150000"/>
                  </a:lnSpc>
                  <a:defRPr/>
                </a:pPr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0825" y="908051"/>
                <a:ext cx="8642350" cy="5024398"/>
              </a:xfrm>
              <a:blipFill rotWithShape="1">
                <a:blip r:embed="rId3"/>
                <a:stretch>
                  <a:fillRect b="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1</a:t>
            </a:r>
            <a:r>
              <a:rPr lang="zh-CN" altLang="en-US" dirty="0"/>
              <a:t> 人工神经网络介绍</a:t>
            </a:r>
          </a:p>
        </p:txBody>
      </p:sp>
      <p:sp>
        <p:nvSpPr>
          <p:cNvPr id="8196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8E30E0AE-C32F-496E-B2AA-D1BAC7225ABC}" type="slidenum">
              <a:rPr kumimoji="0" lang="en-US" altLang="ja-JP" sz="1400" b="0" smtClean="0">
                <a:solidFill>
                  <a:srgbClr val="A50021"/>
                </a:solidFill>
              </a:rPr>
              <a:t>6</a:t>
            </a:fld>
            <a:endParaRPr kumimoji="0" lang="en-US" altLang="ja-JP" sz="1400" b="0">
              <a:solidFill>
                <a:srgbClr val="A5002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250825" y="908051"/>
                <a:ext cx="8642350" cy="5024398"/>
              </a:xfrm>
            </p:spPr>
            <p:txBody>
              <a:bodyPr/>
              <a:lstStyle/>
              <a:p>
                <a:pPr>
                  <a:lnSpc>
                    <a:spcPct val="150000"/>
                  </a:lnSpc>
                  <a:defRPr/>
                </a:pPr>
                <a:r>
                  <a:rPr lang="zh-CN" altLang="en-US" sz="2800" dirty="0">
                    <a:cs typeface="Times New Roman" panose="02020603050405020304" pitchFamily="18" charset="0"/>
                  </a:rPr>
                  <a:t>梯度下降</a:t>
                </a:r>
              </a:p>
              <a:p>
                <a:pPr marL="927100" lvl="1">
                  <a:lnSpc>
                    <a:spcPct val="150000"/>
                  </a:lnSpc>
                  <a:defRPr/>
                </a:pPr>
                <a:r>
                  <a:rPr lang="zh-CN" alt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梯度定义：梯度是一个向量，表示某一函数在该点出的方向导数沿着该方向取得最大值。</a:t>
                </a:r>
              </a:p>
              <a:p>
                <a:pPr marL="927100" lvl="1">
                  <a:lnSpc>
                    <a:spcPct val="150000"/>
                  </a:lnSpc>
                  <a:defRPr/>
                </a:pPr>
                <a:r>
                  <a:rPr lang="zh-CN" alt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也就是说该点处沿着梯度的方向变化最快，变化率最大</a:t>
                </a:r>
              </a:p>
              <a:p>
                <a:pPr marL="1323975" lvl="2">
                  <a:lnSpc>
                    <a:spcPct val="150000"/>
                  </a:lnSpc>
                  <a:defRPr/>
                </a:pPr>
                <a:r>
                  <a:rPr lang="zh-CN" altLang="en-US" sz="17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沿着梯度方向容易找到函数最大值</a:t>
                </a:r>
              </a:p>
              <a:p>
                <a:pPr marL="1323975" lvl="2">
                  <a:lnSpc>
                    <a:spcPct val="150000"/>
                  </a:lnSpc>
                  <a:defRPr/>
                </a:pPr>
                <a:r>
                  <a:rPr lang="zh-CN" altLang="en-US" sz="17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沿着梯度方向的反方向，容易找到函数最小值</a:t>
                </a:r>
                <a:endParaRPr lang="en-US" altLang="zh-CN" sz="170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927100" lvl="1">
                  <a:lnSpc>
                    <a:spcPct val="150000"/>
                  </a:lnSpc>
                  <a:defRPr/>
                </a:pPr>
                <a:r>
                  <a:rPr lang="zh-CN" altLang="en-US" sz="2000" dirty="0">
                    <a:solidFill>
                      <a:schemeClr val="tx1"/>
                    </a:solidFill>
                  </a:rPr>
                  <a:t>梯度下降的一般公式为：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𝜂</m:t>
                    </m:r>
                    <m:sSub>
                      <m:sSubPr>
                        <m:ctrlP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0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∇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sub>
                    </m:sSub>
                    <m:r>
                      <a:rPr lang="en-US" altLang="zh-CN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altLang="zh-CN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0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000" dirty="0">
                    <a:solidFill>
                      <a:schemeClr val="tx1"/>
                    </a:solidFill>
                  </a:rPr>
                  <a:t>其中，</a:t>
                </a:r>
                <a:r>
                  <a:rPr lang="en-US" altLang="zh-CN" sz="20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𝜂</m:t>
                    </m:r>
                    <m:r>
                      <a:rPr lang="zh-CN" alt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是</m:t>
                    </m:r>
                  </m:oMath>
                </a14:m>
                <a:r>
                  <a:rPr lang="zh-CN" altLang="en-US" sz="2000" dirty="0">
                    <a:solidFill>
                      <a:schemeClr val="tx1"/>
                    </a:solidFill>
                  </a:rPr>
                  <a:t>学习率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∇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sub>
                    </m:sSub>
                  </m:oMath>
                </a14:m>
                <a:r>
                  <a:rPr lang="zh-CN" altLang="en-US" sz="2000" dirty="0">
                    <a:solidFill>
                      <a:schemeClr val="tx1"/>
                    </a:solidFill>
                  </a:rPr>
                  <a:t>是对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zh-CN" altLang="en-US" sz="2000" dirty="0">
                    <a:solidFill>
                      <a:schemeClr val="tx1"/>
                    </a:solidFill>
                  </a:rPr>
                  <a:t>的梯度，</a:t>
                </a:r>
                <a:r>
                  <a:rPr lang="en-US" altLang="zh-CN" sz="20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zh-CN" altLang="en-US" sz="2000" dirty="0">
                    <a:solidFill>
                      <a:schemeClr val="tx1"/>
                    </a:solidFill>
                  </a:rPr>
                  <a:t>是参数</a:t>
                </a:r>
                <a:endParaRPr lang="en-US" altLang="zh-CN" sz="2000" dirty="0">
                  <a:solidFill>
                    <a:schemeClr val="tx1"/>
                  </a:solidFill>
                </a:endParaRPr>
              </a:p>
              <a:p>
                <a:pPr marL="927100" lvl="1">
                  <a:lnSpc>
                    <a:spcPct val="150000"/>
                  </a:lnSpc>
                  <a:defRPr/>
                </a:pPr>
                <a:endParaRPr lang="zh-CN" altLang="en-US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488950">
                  <a:lnSpc>
                    <a:spcPct val="150000"/>
                  </a:lnSpc>
                  <a:defRPr/>
                </a:pPr>
                <a:endPara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488950">
                  <a:lnSpc>
                    <a:spcPct val="150000"/>
                  </a:lnSpc>
                  <a:defRPr/>
                </a:pPr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0825" y="908051"/>
                <a:ext cx="8642350" cy="5024398"/>
              </a:xfrm>
              <a:blipFill rotWithShape="1">
                <a:blip r:embed="rId3"/>
                <a:stretch>
                  <a:fillRect b="-153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形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4144645" y="4451539"/>
            <a:ext cx="4748530" cy="2356140"/>
          </a:xfrm>
          <a:prstGeom prst="rect">
            <a:avLst/>
          </a:prstGeom>
        </p:spPr>
      </p:pic>
    </p:spTree>
  </p:cSld>
  <p:clrMapOvr>
    <a:masterClrMapping/>
  </p:clrMapOvr>
  <p:transition spd="slow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1</a:t>
            </a:r>
            <a:r>
              <a:rPr lang="zh-CN" altLang="en-US" dirty="0"/>
              <a:t> 人工神经网络介绍</a:t>
            </a:r>
          </a:p>
        </p:txBody>
      </p:sp>
      <p:sp>
        <p:nvSpPr>
          <p:cNvPr id="8196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8E30E0AE-C32F-496E-B2AA-D1BAC7225ABC}" type="slidenum">
              <a:rPr kumimoji="0" lang="en-US" altLang="ja-JP" sz="1400" b="0" smtClean="0">
                <a:solidFill>
                  <a:srgbClr val="A50021"/>
                </a:solidFill>
              </a:rPr>
              <a:t>7</a:t>
            </a:fld>
            <a:endParaRPr kumimoji="0" lang="en-US" altLang="ja-JP" sz="1400" b="0">
              <a:solidFill>
                <a:srgbClr val="A50021"/>
              </a:solidFill>
            </a:endParaRPr>
          </a:p>
        </p:txBody>
      </p:sp>
      <p:sp>
        <p:nvSpPr>
          <p:cNvPr id="12" name="内容占位符 2"/>
          <p:cNvSpPr>
            <a:spLocks noGrp="1"/>
          </p:cNvSpPr>
          <p:nvPr>
            <p:ph idx="1"/>
          </p:nvPr>
        </p:nvSpPr>
        <p:spPr>
          <a:xfrm>
            <a:off x="250825" y="908051"/>
            <a:ext cx="8642350" cy="2429509"/>
          </a:xfrm>
        </p:spPr>
        <p:txBody>
          <a:bodyPr/>
          <a:lstStyle/>
          <a:p>
            <a:pPr>
              <a:lnSpc>
                <a:spcPct val="150000"/>
              </a:lnSpc>
              <a:defRPr/>
            </a:pPr>
            <a:r>
              <a:rPr lang="zh-CN" altLang="en-US" sz="2800" dirty="0">
                <a:cs typeface="Times New Roman" panose="02020603050405020304" pitchFamily="18" charset="0"/>
              </a:rPr>
              <a:t>学习率</a:t>
            </a:r>
          </a:p>
          <a:p>
            <a:pPr marL="927100" lvl="1">
              <a:lnSpc>
                <a:spcPct val="150000"/>
              </a:lnSpc>
              <a:defRPr/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学习率限制了下一步能到达的地方</a:t>
            </a:r>
          </a:p>
          <a:p>
            <a:pPr marL="927100" lvl="1">
              <a:lnSpc>
                <a:spcPct val="150000"/>
              </a:lnSpc>
              <a:defRPr/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如果学习率太小，可能很难达到最小值</a:t>
            </a:r>
          </a:p>
          <a:p>
            <a:pPr marL="927100" lvl="1">
              <a:lnSpc>
                <a:spcPct val="150000"/>
              </a:lnSpc>
              <a:defRPr/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如果学习率太大，则会错过最小值，无法收敛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3449" y="3337560"/>
            <a:ext cx="6437102" cy="2981149"/>
          </a:xfrm>
          <a:prstGeom prst="rect">
            <a:avLst/>
          </a:prstGeom>
        </p:spPr>
      </p:pic>
    </p:spTree>
  </p:cSld>
  <p:clrMapOvr>
    <a:masterClrMapping/>
  </p:clrMapOvr>
  <p:transition spd="slow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1</a:t>
            </a:r>
            <a:r>
              <a:rPr lang="zh-CN" altLang="en-US" dirty="0"/>
              <a:t> 人工神经网络介绍</a:t>
            </a:r>
          </a:p>
        </p:txBody>
      </p:sp>
      <p:sp>
        <p:nvSpPr>
          <p:cNvPr id="8196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8E30E0AE-C32F-496E-B2AA-D1BAC7225ABC}" type="slidenum">
              <a:rPr kumimoji="0" lang="en-US" altLang="ja-JP" sz="1400" b="0" smtClean="0">
                <a:solidFill>
                  <a:srgbClr val="A50021"/>
                </a:solidFill>
              </a:rPr>
              <a:t>8</a:t>
            </a:fld>
            <a:endParaRPr kumimoji="0" lang="en-US" altLang="ja-JP" sz="1400" b="0">
              <a:solidFill>
                <a:srgbClr val="A5002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250825" y="908051"/>
                <a:ext cx="8642350" cy="2429509"/>
              </a:xfrm>
            </p:spPr>
            <p:txBody>
              <a:bodyPr/>
              <a:lstStyle/>
              <a:p>
                <a:pPr>
                  <a:lnSpc>
                    <a:spcPct val="150000"/>
                  </a:lnSpc>
                  <a:defRPr/>
                </a:pPr>
                <a:r>
                  <a:rPr lang="zh-CN" altLang="en-US" sz="2800" dirty="0">
                    <a:cs typeface="Times New Roman" panose="02020603050405020304" pitchFamily="18" charset="0"/>
                  </a:rPr>
                  <a:t>单变量的梯度下降</a:t>
                </a:r>
                <a:endParaRPr lang="en-US" altLang="zh-CN" sz="2800" dirty="0">
                  <a:cs typeface="Times New Roman" panose="02020603050405020304" pitchFamily="18" charset="0"/>
                </a:endParaRPr>
              </a:p>
              <a:p>
                <a:pPr marL="800100" lvl="1" indent="-342900"/>
                <a:r>
                  <a:rPr lang="zh-CN" altLang="en-US" sz="2000" dirty="0">
                    <a:solidFill>
                      <a:schemeClr val="tx1"/>
                    </a:solidFill>
                  </a:rPr>
                  <a:t>假设有一个单变量的函数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𝐽</m:t>
                    </m:r>
                    <m:d>
                      <m:dPr>
                        <m:ctrlP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  <m:r>
                      <a:rPr lang="en-US" altLang="zh-CN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p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000" dirty="0">
                    <a:solidFill>
                      <a:schemeClr val="tx1"/>
                    </a:solidFill>
                  </a:rPr>
                  <a:t>，我们找该函数的最小值</a:t>
                </a:r>
                <a:endParaRPr lang="en-US" altLang="zh-CN" sz="2000" dirty="0">
                  <a:solidFill>
                    <a:schemeClr val="tx1"/>
                  </a:solidFill>
                </a:endParaRPr>
              </a:p>
              <a:p>
                <a:pPr marL="800100" lvl="1" indent="-342900"/>
                <a:r>
                  <a:rPr lang="zh-CN" altLang="en-US" sz="2000" dirty="0">
                    <a:solidFill>
                      <a:schemeClr val="tx1"/>
                    </a:solidFill>
                  </a:rPr>
                  <a:t>该函数的微分计算公式为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p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  <m:r>
                      <a:rPr lang="en-US" altLang="zh-CN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altLang="zh-CN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endParaRPr lang="en-US" altLang="zh-CN" sz="2000" dirty="0">
                  <a:solidFill>
                    <a:schemeClr val="tx1"/>
                  </a:solidFill>
                </a:endParaRPr>
              </a:p>
              <a:p>
                <a:pPr marL="800100" lvl="1" indent="-342900"/>
                <a:r>
                  <a:rPr lang="zh-CN" altLang="en-US" sz="2000" dirty="0">
                    <a:solidFill>
                      <a:schemeClr val="tx1"/>
                    </a:solidFill>
                  </a:rPr>
                  <a:t>我们可以初始化起点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p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altLang="zh-CN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altLang="zh-CN" sz="2000" dirty="0">
                  <a:solidFill>
                    <a:schemeClr val="tx1"/>
                  </a:solidFill>
                </a:endParaRPr>
              </a:p>
              <a:p>
                <a:pPr marL="800100" lvl="1" indent="-342900"/>
                <a:r>
                  <a:rPr lang="zh-CN" altLang="en-US" sz="2000" dirty="0">
                    <a:solidFill>
                      <a:schemeClr val="tx1"/>
                    </a:solidFill>
                  </a:rPr>
                  <a:t>迭代过程为：</a:t>
                </a:r>
              </a:p>
              <a:p>
                <a:pPr lvl="1">
                  <a:lnSpc>
                    <a:spcPct val="150000"/>
                  </a:lnSpc>
                  <a:defRPr/>
                </a:pPr>
                <a:endParaRPr lang="zh-CN" altLang="en-US" sz="2400" dirty="0">
                  <a:cs typeface="Times New Roman" panose="02020603050405020304" pitchFamily="18" charset="0"/>
                </a:endParaRPr>
              </a:p>
              <a:p>
                <a:pPr marL="488950">
                  <a:lnSpc>
                    <a:spcPct val="150000"/>
                  </a:lnSpc>
                  <a:defRPr/>
                </a:pPr>
                <a:endPara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0825" y="908051"/>
                <a:ext cx="8642350" cy="2429509"/>
              </a:xfrm>
              <a:blipFill rotWithShape="1">
                <a:blip r:embed="rId3"/>
                <a:stretch>
                  <a:fillRect b="-404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46515" y="3219793"/>
            <a:ext cx="2568051" cy="3373888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0255" y="2679700"/>
            <a:ext cx="3842490" cy="3733800"/>
          </a:xfrm>
          <a:prstGeom prst="rect">
            <a:avLst/>
          </a:prstGeom>
        </p:spPr>
      </p:pic>
    </p:spTree>
  </p:cSld>
  <p:clrMapOvr>
    <a:masterClrMapping/>
  </p:clrMapOvr>
  <p:transition spd="slow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2</a:t>
            </a:r>
            <a:r>
              <a:rPr lang="zh-CN" altLang="en-US" dirty="0"/>
              <a:t> 分类</a:t>
            </a:r>
          </a:p>
        </p:txBody>
      </p:sp>
      <p:sp>
        <p:nvSpPr>
          <p:cNvPr id="8196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8E30E0AE-C32F-496E-B2AA-D1BAC7225ABC}" type="slidenum">
              <a:rPr kumimoji="0" lang="en-US" altLang="ja-JP" sz="1400" b="0" smtClean="0">
                <a:solidFill>
                  <a:srgbClr val="A50021"/>
                </a:solidFill>
              </a:rPr>
              <a:t>9</a:t>
            </a:fld>
            <a:endParaRPr kumimoji="0" lang="en-US" altLang="ja-JP" sz="1400" b="0">
              <a:solidFill>
                <a:srgbClr val="A50021"/>
              </a:solidFill>
            </a:endParaRPr>
          </a:p>
        </p:txBody>
      </p:sp>
      <p:sp>
        <p:nvSpPr>
          <p:cNvPr id="12" name="内容占位符 2"/>
          <p:cNvSpPr>
            <a:spLocks noGrp="1"/>
          </p:cNvSpPr>
          <p:nvPr>
            <p:ph idx="1"/>
          </p:nvPr>
        </p:nvSpPr>
        <p:spPr>
          <a:xfrm>
            <a:off x="250825" y="908051"/>
            <a:ext cx="7266671" cy="5340349"/>
          </a:xfrm>
        </p:spPr>
        <p:txBody>
          <a:bodyPr/>
          <a:lstStyle/>
          <a:p>
            <a:pPr marL="361950" indent="-342900"/>
            <a:r>
              <a:rPr lang="zh-CN" altLang="en-US" sz="2400" dirty="0">
                <a:solidFill>
                  <a:schemeClr val="tx1"/>
                </a:solidFill>
              </a:rPr>
              <a:t>分类（</a:t>
            </a:r>
            <a:r>
              <a:rPr lang="en-US" altLang="zh-CN" sz="2400" dirty="0">
                <a:solidFill>
                  <a:schemeClr val="tx1"/>
                </a:solidFill>
              </a:rPr>
              <a:t>Classification</a:t>
            </a:r>
            <a:r>
              <a:rPr lang="zh-CN" altLang="en-US" sz="2400" dirty="0">
                <a:solidFill>
                  <a:schemeClr val="tx1"/>
                </a:solidFill>
              </a:rPr>
              <a:t>）</a:t>
            </a:r>
          </a:p>
          <a:p>
            <a:pPr marL="800100" lvl="1" indent="-342900"/>
            <a:r>
              <a:rPr lang="zh-CN" altLang="en-US" sz="2000" dirty="0">
                <a:solidFill>
                  <a:schemeClr val="tx1"/>
                </a:solidFill>
              </a:rPr>
              <a:t>身高</a:t>
            </a:r>
            <a:r>
              <a:rPr lang="en-US" altLang="zh-CN" sz="2000" dirty="0">
                <a:solidFill>
                  <a:schemeClr val="tx1"/>
                </a:solidFill>
              </a:rPr>
              <a:t>1.85m</a:t>
            </a:r>
            <a:r>
              <a:rPr lang="zh-CN" altLang="en-US" sz="2000" dirty="0">
                <a:solidFill>
                  <a:schemeClr val="tx1"/>
                </a:solidFill>
              </a:rPr>
              <a:t>，体重</a:t>
            </a:r>
            <a:r>
              <a:rPr lang="en-US" altLang="zh-CN" sz="2000" dirty="0">
                <a:solidFill>
                  <a:schemeClr val="tx1"/>
                </a:solidFill>
              </a:rPr>
              <a:t>100kg</a:t>
            </a:r>
            <a:r>
              <a:rPr lang="zh-CN" altLang="en-US" sz="2000" dirty="0">
                <a:solidFill>
                  <a:schemeClr val="tx1"/>
                </a:solidFill>
              </a:rPr>
              <a:t>的男人穿什么尺码的</a:t>
            </a:r>
            <a:r>
              <a:rPr lang="en-US" altLang="zh-CN" sz="2000" dirty="0">
                <a:solidFill>
                  <a:schemeClr val="tx1"/>
                </a:solidFill>
              </a:rPr>
              <a:t>T</a:t>
            </a:r>
            <a:r>
              <a:rPr lang="zh-CN" altLang="en-US" sz="2000" dirty="0">
                <a:solidFill>
                  <a:schemeClr val="tx1"/>
                </a:solidFill>
              </a:rPr>
              <a:t>恤？</a:t>
            </a:r>
          </a:p>
          <a:p>
            <a:pPr marL="800100" lvl="1" indent="-342900"/>
            <a:r>
              <a:rPr lang="zh-CN" altLang="en-US" sz="2000" dirty="0">
                <a:solidFill>
                  <a:schemeClr val="tx1"/>
                </a:solidFill>
              </a:rPr>
              <a:t>根据肿瘤的体积、患者的年龄来判断良性或恶性？</a:t>
            </a:r>
          </a:p>
          <a:p>
            <a:pPr marL="800100" lvl="1" indent="-342900"/>
            <a:r>
              <a:rPr lang="zh-CN" altLang="en-US" sz="2000" dirty="0">
                <a:solidFill>
                  <a:schemeClr val="tx1"/>
                </a:solidFill>
              </a:rPr>
              <a:t>根据用户的年龄、职业、存款数量来判断信用卡是否会违约？</a:t>
            </a:r>
          </a:p>
          <a:p>
            <a:pPr marL="800100" lvl="1" indent="-342900"/>
            <a:r>
              <a:rPr lang="zh-CN" altLang="en-US" sz="2000" dirty="0">
                <a:solidFill>
                  <a:schemeClr val="tx1"/>
                </a:solidFill>
              </a:rPr>
              <a:t>输入变量可以是离散的，也可以是连续的</a:t>
            </a:r>
            <a:endParaRPr lang="en-US" altLang="zh-CN" sz="2000" dirty="0">
              <a:solidFill>
                <a:schemeClr val="tx1"/>
              </a:solidFill>
            </a:endParaRPr>
          </a:p>
          <a:p>
            <a:pPr marL="800100" lvl="1" indent="-342900"/>
            <a:endParaRPr lang="en-US" altLang="zh-CN" sz="2000" dirty="0">
              <a:solidFill>
                <a:schemeClr val="tx1"/>
              </a:solidFill>
            </a:endParaRPr>
          </a:p>
          <a:p>
            <a:pPr marL="800100" lvl="1" indent="-342900"/>
            <a:r>
              <a:rPr lang="zh-CN" altLang="en-US" sz="2000" dirty="0">
                <a:solidFill>
                  <a:schemeClr val="tx1"/>
                </a:solidFill>
              </a:rPr>
              <a:t>二分类</a:t>
            </a:r>
          </a:p>
          <a:p>
            <a:pPr marL="1196975" lvl="2" indent="-342900"/>
            <a:r>
              <a:rPr lang="zh-CN" altLang="en-US" sz="1700" dirty="0">
                <a:solidFill>
                  <a:schemeClr val="tx1"/>
                </a:solidFill>
              </a:rPr>
              <a:t>只需要分类一次，步骤：</a:t>
            </a:r>
            <a:r>
              <a:rPr lang="zh-CN" altLang="en-US" sz="1700" dirty="0">
                <a:solidFill>
                  <a:schemeClr val="accent2"/>
                </a:solidFill>
              </a:rPr>
              <a:t>①</a:t>
            </a:r>
            <a:r>
              <a:rPr lang="en-US" altLang="zh-CN" sz="1700" dirty="0">
                <a:solidFill>
                  <a:schemeClr val="accent2"/>
                </a:solidFill>
              </a:rPr>
              <a:t>-&gt;②</a:t>
            </a:r>
          </a:p>
          <a:p>
            <a:pPr marL="800100" lvl="1" indent="-342900"/>
            <a:endParaRPr lang="en-US" altLang="zh-CN" sz="2000" dirty="0">
              <a:solidFill>
                <a:schemeClr val="tx1"/>
              </a:solidFill>
            </a:endParaRPr>
          </a:p>
          <a:p>
            <a:pPr marL="800100" lvl="1" indent="-342900"/>
            <a:r>
              <a:rPr lang="zh-CN" altLang="en-US" sz="2000" dirty="0">
                <a:solidFill>
                  <a:schemeClr val="tx1"/>
                </a:solidFill>
              </a:rPr>
              <a:t>多分类</a:t>
            </a:r>
          </a:p>
          <a:p>
            <a:pPr marL="1196975" lvl="2" indent="-342900"/>
            <a:r>
              <a:rPr lang="zh-CN" altLang="en-US" sz="1700" dirty="0">
                <a:solidFill>
                  <a:schemeClr val="tx1"/>
                </a:solidFill>
              </a:rPr>
              <a:t>每次先定义其中一类为类型</a:t>
            </a:r>
            <a:r>
              <a:rPr lang="en-US" altLang="zh-CN" sz="1700" dirty="0">
                <a:solidFill>
                  <a:schemeClr val="tx1"/>
                </a:solidFill>
              </a:rPr>
              <a:t>1</a:t>
            </a:r>
            <a:r>
              <a:rPr lang="zh-CN" altLang="en-US" sz="1700" dirty="0">
                <a:solidFill>
                  <a:schemeClr val="tx1"/>
                </a:solidFill>
              </a:rPr>
              <a:t>（正类），其余数据为负类（</a:t>
            </a:r>
            <a:r>
              <a:rPr lang="en-US" altLang="zh-CN" sz="1700" dirty="0">
                <a:solidFill>
                  <a:schemeClr val="tx1"/>
                </a:solidFill>
              </a:rPr>
              <a:t>rest</a:t>
            </a:r>
            <a:r>
              <a:rPr lang="zh-CN" altLang="en-US" sz="1700" dirty="0">
                <a:solidFill>
                  <a:schemeClr val="tx1"/>
                </a:solidFill>
              </a:rPr>
              <a:t>）；去掉类型</a:t>
            </a:r>
            <a:r>
              <a:rPr lang="en-US" altLang="zh-CN" sz="1700" dirty="0">
                <a:solidFill>
                  <a:schemeClr val="tx1"/>
                </a:solidFill>
              </a:rPr>
              <a:t>1</a:t>
            </a:r>
            <a:r>
              <a:rPr lang="zh-CN" altLang="en-US" sz="1700" dirty="0">
                <a:solidFill>
                  <a:schemeClr val="tx1"/>
                </a:solidFill>
              </a:rPr>
              <a:t>数据，剩余部分再次二分类，分成类型</a:t>
            </a:r>
            <a:r>
              <a:rPr lang="en-US" altLang="zh-CN" sz="1700" dirty="0">
                <a:solidFill>
                  <a:schemeClr val="tx1"/>
                </a:solidFill>
              </a:rPr>
              <a:t>2</a:t>
            </a:r>
            <a:r>
              <a:rPr lang="zh-CN" altLang="en-US" sz="1700" dirty="0">
                <a:solidFill>
                  <a:schemeClr val="tx1"/>
                </a:solidFill>
              </a:rPr>
              <a:t>和负类；如果有</a:t>
            </a:r>
            <a:r>
              <a:rPr lang="en-US" altLang="zh-CN" sz="1700" dirty="0">
                <a:solidFill>
                  <a:schemeClr val="tx1"/>
                </a:solidFill>
              </a:rPr>
              <a:t>n</a:t>
            </a:r>
            <a:r>
              <a:rPr lang="zh-CN" altLang="en-US" sz="1700" dirty="0">
                <a:solidFill>
                  <a:schemeClr val="tx1"/>
                </a:solidFill>
              </a:rPr>
              <a:t>类，那就需要分类</a:t>
            </a:r>
            <a:r>
              <a:rPr lang="en-US" altLang="zh-CN" sz="1700" dirty="0">
                <a:solidFill>
                  <a:schemeClr val="tx1"/>
                </a:solidFill>
              </a:rPr>
              <a:t>n-1</a:t>
            </a:r>
            <a:r>
              <a:rPr lang="zh-CN" altLang="en-US" sz="1700" dirty="0">
                <a:solidFill>
                  <a:schemeClr val="tx1"/>
                </a:solidFill>
              </a:rPr>
              <a:t>次。</a:t>
            </a:r>
            <a:r>
              <a:rPr lang="zh-CN" altLang="en-US" sz="1700" dirty="0">
                <a:solidFill>
                  <a:schemeClr val="accent2"/>
                </a:solidFill>
              </a:rPr>
              <a:t>步骤：①</a:t>
            </a:r>
            <a:r>
              <a:rPr lang="en-US" altLang="zh-CN" sz="1700" dirty="0">
                <a:solidFill>
                  <a:schemeClr val="accent2"/>
                </a:solidFill>
              </a:rPr>
              <a:t>-&gt;②-&gt;③-&gt;……</a:t>
            </a:r>
          </a:p>
          <a:p>
            <a:pPr marL="1196975" lvl="2" indent="-342900"/>
            <a:r>
              <a:rPr lang="zh-CN" altLang="en-US" sz="1700" dirty="0">
                <a:solidFill>
                  <a:schemeClr val="tx1"/>
                </a:solidFill>
              </a:rPr>
              <a:t>只分类一次，直接输出类别</a:t>
            </a:r>
            <a:r>
              <a:rPr lang="en-US" altLang="zh-CN" sz="1700" dirty="0">
                <a:solidFill>
                  <a:schemeClr val="tx1"/>
                </a:solidFill>
              </a:rPr>
              <a:t>1-n</a:t>
            </a:r>
            <a:r>
              <a:rPr lang="zh-CN" altLang="en-US" sz="1700" dirty="0">
                <a:solidFill>
                  <a:schemeClr val="tx1"/>
                </a:solidFill>
              </a:rPr>
              <a:t>的其中之一作为分类结果</a:t>
            </a:r>
          </a:p>
          <a:p>
            <a:pPr marL="800100" lvl="1" indent="-342900"/>
            <a:endParaRPr lang="zh-CN" altLang="en-US" sz="2000" dirty="0">
              <a:solidFill>
                <a:schemeClr val="tx1"/>
              </a:solidFill>
            </a:endParaRPr>
          </a:p>
          <a:p>
            <a:pPr marL="361950" indent="-342900"/>
            <a:endParaRPr lang="zh-CN" altLang="en-US" sz="2400" dirty="0">
              <a:solidFill>
                <a:schemeClr val="tx1"/>
              </a:solidFill>
            </a:endParaRPr>
          </a:p>
          <a:p>
            <a:pPr lvl="1">
              <a:lnSpc>
                <a:spcPct val="150000"/>
              </a:lnSpc>
              <a:defRPr/>
            </a:pPr>
            <a:endParaRPr lang="zh-CN" altLang="en-US" sz="2400" dirty="0">
              <a:cs typeface="Times New Roman" panose="02020603050405020304" pitchFamily="18" charset="0"/>
            </a:endParaRPr>
          </a:p>
          <a:p>
            <a:pPr marL="488950">
              <a:lnSpc>
                <a:spcPct val="150000"/>
              </a:lnSpc>
              <a:defRPr/>
            </a:pP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5" name="object 5"/>
          <p:cNvGrpSpPr/>
          <p:nvPr/>
        </p:nvGrpSpPr>
        <p:grpSpPr>
          <a:xfrm>
            <a:off x="3705556" y="742951"/>
            <a:ext cx="3896354" cy="728345"/>
            <a:chOff x="6048743" y="1926258"/>
            <a:chExt cx="4650105" cy="945515"/>
          </a:xfrm>
        </p:grpSpPr>
        <p:pic>
          <p:nvPicPr>
            <p:cNvPr id="16" name="object 6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6048743" y="1926258"/>
              <a:ext cx="4532394" cy="835294"/>
            </a:xfrm>
            <a:prstGeom prst="rect">
              <a:avLst/>
            </a:prstGeom>
          </p:spPr>
        </p:pic>
        <p:pic>
          <p:nvPicPr>
            <p:cNvPr id="17" name="object 7"/>
            <p:cNvPicPr/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8502396" y="1936991"/>
              <a:ext cx="2196083" cy="934224"/>
            </a:xfrm>
            <a:prstGeom prst="rect">
              <a:avLst/>
            </a:prstGeom>
          </p:spPr>
        </p:pic>
        <p:pic>
          <p:nvPicPr>
            <p:cNvPr id="18" name="object 8"/>
            <p:cNvPicPr/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6077966" y="1941576"/>
              <a:ext cx="4469638" cy="763524"/>
            </a:xfrm>
            <a:prstGeom prst="rect">
              <a:avLst/>
            </a:prstGeom>
          </p:spPr>
        </p:pic>
        <p:sp>
          <p:nvSpPr>
            <p:cNvPr id="19" name="object 9"/>
            <p:cNvSpPr/>
            <p:nvPr/>
          </p:nvSpPr>
          <p:spPr>
            <a:xfrm>
              <a:off x="6077966" y="1941576"/>
              <a:ext cx="4469765" cy="763905"/>
            </a:xfrm>
            <a:custGeom>
              <a:avLst/>
              <a:gdLst/>
              <a:ahLst/>
              <a:cxnLst/>
              <a:rect l="l" t="t" r="r" b="b"/>
              <a:pathLst>
                <a:path w="4469765" h="763905">
                  <a:moveTo>
                    <a:pt x="2578354" y="127253"/>
                  </a:moveTo>
                  <a:lnTo>
                    <a:pt x="2588361" y="77741"/>
                  </a:lnTo>
                  <a:lnTo>
                    <a:pt x="2615644" y="37290"/>
                  </a:lnTo>
                  <a:lnTo>
                    <a:pt x="2656095" y="10007"/>
                  </a:lnTo>
                  <a:lnTo>
                    <a:pt x="2705608" y="0"/>
                  </a:lnTo>
                  <a:lnTo>
                    <a:pt x="2893567" y="0"/>
                  </a:lnTo>
                  <a:lnTo>
                    <a:pt x="3366389" y="0"/>
                  </a:lnTo>
                  <a:lnTo>
                    <a:pt x="4342384" y="0"/>
                  </a:lnTo>
                  <a:lnTo>
                    <a:pt x="4391896" y="10007"/>
                  </a:lnTo>
                  <a:lnTo>
                    <a:pt x="4432347" y="37290"/>
                  </a:lnTo>
                  <a:lnTo>
                    <a:pt x="4459630" y="77741"/>
                  </a:lnTo>
                  <a:lnTo>
                    <a:pt x="4469638" y="127253"/>
                  </a:lnTo>
                  <a:lnTo>
                    <a:pt x="4469638" y="445388"/>
                  </a:lnTo>
                  <a:lnTo>
                    <a:pt x="4469638" y="636270"/>
                  </a:lnTo>
                  <a:lnTo>
                    <a:pt x="4459630" y="685782"/>
                  </a:lnTo>
                  <a:lnTo>
                    <a:pt x="4432347" y="726233"/>
                  </a:lnTo>
                  <a:lnTo>
                    <a:pt x="4391896" y="753516"/>
                  </a:lnTo>
                  <a:lnTo>
                    <a:pt x="4342384" y="763524"/>
                  </a:lnTo>
                  <a:lnTo>
                    <a:pt x="3366389" y="763524"/>
                  </a:lnTo>
                  <a:lnTo>
                    <a:pt x="2893567" y="763524"/>
                  </a:lnTo>
                  <a:lnTo>
                    <a:pt x="2705608" y="763524"/>
                  </a:lnTo>
                  <a:lnTo>
                    <a:pt x="2656095" y="753516"/>
                  </a:lnTo>
                  <a:lnTo>
                    <a:pt x="2615644" y="726233"/>
                  </a:lnTo>
                  <a:lnTo>
                    <a:pt x="2588361" y="685782"/>
                  </a:lnTo>
                  <a:lnTo>
                    <a:pt x="2578354" y="636270"/>
                  </a:lnTo>
                  <a:lnTo>
                    <a:pt x="0" y="573277"/>
                  </a:lnTo>
                  <a:lnTo>
                    <a:pt x="2578354" y="445388"/>
                  </a:lnTo>
                  <a:lnTo>
                    <a:pt x="2578354" y="127253"/>
                  </a:lnTo>
                  <a:close/>
                </a:path>
              </a:pathLst>
            </a:custGeom>
            <a:ln w="9525">
              <a:solidFill>
                <a:srgbClr val="2E2E97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20" name="object 10"/>
          <p:cNvSpPr txBox="1"/>
          <p:nvPr/>
        </p:nvSpPr>
        <p:spPr>
          <a:xfrm>
            <a:off x="6067373" y="833792"/>
            <a:ext cx="1377695" cy="382797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b="1" spc="-20" dirty="0">
                <a:solidFill>
                  <a:srgbClr val="FFFFFF"/>
                </a:solidFill>
                <a:latin typeface="微软雅黑" panose="020B0503020204020204" pitchFamily="34" charset="-122"/>
                <a:cs typeface="微软雅黑" panose="020B0503020204020204" pitchFamily="34" charset="-122"/>
              </a:rPr>
              <a:t>标签离散</a:t>
            </a:r>
            <a:endParaRPr dirty="0">
              <a:latin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6479" y="3475341"/>
            <a:ext cx="1595253" cy="143010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6616" y="3324489"/>
            <a:ext cx="2342833" cy="1731811"/>
          </a:xfrm>
          <a:prstGeom prst="rect">
            <a:avLst/>
          </a:prstGeom>
        </p:spPr>
      </p:pic>
    </p:spTree>
  </p:cSld>
  <p:clrMapOvr>
    <a:masterClrMapping/>
  </p:clrMapOvr>
  <p:transition spd="slow"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OWZlY2ZkZmJkMzU0MGZkMWU1NjVjYWJjNDgwMzA3ZDAifQ=="/>
</p:tagLst>
</file>

<file path=ppt/theme/theme1.xml><?xml version="1.0" encoding="utf-8"?>
<a:theme xmlns:a="http://schemas.openxmlformats.org/drawingml/2006/main" name="wasedaSample5">
  <a:themeElements>
    <a:clrScheme name="wasedaSample5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自定义 1">
      <a:majorFont>
        <a:latin typeface="Times New Roman"/>
        <a:ea typeface="黑体"/>
        <a:cs typeface=""/>
      </a:majorFont>
      <a:minorFont>
        <a:latin typeface="Times New Roman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CC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ja-JP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MS PGothic" panose="020B0600070205080204" pitchFamily="34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CC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ja-JP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MS PGothic" panose="020B0600070205080204" pitchFamily="34" charset="-128"/>
          </a:defRPr>
        </a:defPPr>
      </a:lstStyle>
    </a:lnDef>
  </a:objectDefaults>
  <a:extraClrSchemeLst>
    <a:extraClrScheme>
      <a:clrScheme name="wasedaSample5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sedaSample5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sedaSample5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sedaSample5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sedaSample5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sedaSample5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sedaSample5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sedaSample5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sedaSample5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71</Words>
  <Application>Microsoft Office PowerPoint</Application>
  <PresentationFormat>全屏显示(4:3)</PresentationFormat>
  <Paragraphs>178</Paragraphs>
  <Slides>18</Slides>
  <Notes>15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8</vt:i4>
      </vt:variant>
    </vt:vector>
  </HeadingPairs>
  <TitlesOfParts>
    <vt:vector size="28" baseType="lpstr">
      <vt:lpstr>黑体</vt:lpstr>
      <vt:lpstr>宋体</vt:lpstr>
      <vt:lpstr>微软雅黑</vt:lpstr>
      <vt:lpstr>Arial</vt:lpstr>
      <vt:lpstr>Cambria</vt:lpstr>
      <vt:lpstr>Cambria Math</vt:lpstr>
      <vt:lpstr>Times New Roman</vt:lpstr>
      <vt:lpstr>Wingdings</vt:lpstr>
      <vt:lpstr>wasedaSample5</vt:lpstr>
      <vt:lpstr>Equation</vt:lpstr>
      <vt:lpstr>Artificial Intelligence 人工智能实验</vt:lpstr>
      <vt:lpstr>目录 </vt:lpstr>
      <vt:lpstr>1.1 人工神经网络介绍</vt:lpstr>
      <vt:lpstr>1.1 人工神经网络介绍</vt:lpstr>
      <vt:lpstr>1.1 人工神经网络介绍</vt:lpstr>
      <vt:lpstr>1.1 人工神经网络介绍</vt:lpstr>
      <vt:lpstr>1.1 人工神经网络介绍</vt:lpstr>
      <vt:lpstr>1.1 人工神经网络介绍</vt:lpstr>
      <vt:lpstr>1.2 分类</vt:lpstr>
      <vt:lpstr>1.2 分类</vt:lpstr>
      <vt:lpstr>1.3 梯度下降</vt:lpstr>
      <vt:lpstr>1.4 数据标准化和归一化</vt:lpstr>
      <vt:lpstr>1.4 数据标准化和归一化</vt:lpstr>
      <vt:lpstr>1.5 过拟合和欠拟合</vt:lpstr>
      <vt:lpstr>1.5 过拟合和欠拟合</vt:lpstr>
      <vt:lpstr>1.5 过拟合和欠拟合</vt:lpstr>
      <vt:lpstr>2. 实验任务</vt:lpstr>
      <vt:lpstr>3. 作业提交说明</vt:lpstr>
    </vt:vector>
  </TitlesOfParts>
  <Company>玄研究室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5-高级搜索</dc:title>
  <dc:creator>宇聪 张</dc:creator>
  <cp:lastModifiedBy>Sinclair Tse</cp:lastModifiedBy>
  <cp:revision>1067</cp:revision>
  <cp:lastPrinted>1999-07-29T07:50:00Z</cp:lastPrinted>
  <dcterms:created xsi:type="dcterms:W3CDTF">1999-04-15T12:11:00Z</dcterms:created>
  <dcterms:modified xsi:type="dcterms:W3CDTF">2024-04-22T07:01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6930481629CA4F168AED372CB3DC0D84_12</vt:lpwstr>
  </property>
  <property fmtid="{D5CDD505-2E9C-101B-9397-08002B2CF9AE}" pid="3" name="KSOProductBuildVer">
    <vt:lpwstr>2052-12.1.0.16729</vt:lpwstr>
  </property>
</Properties>
</file>